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21"/>
        <w:gridCol w:w="6293"/>
      </w:tblGrid>
      <w:tr w:rsidR="000D0818" w14:paraId="19D8D530" w14:textId="77777777" w:rsidTr="003927E8">
        <w:tc>
          <w:tcPr>
            <w:tcW w:w="4021" w:type="dxa"/>
          </w:tcPr>
          <w:p w14:paraId="73D1ADB7" w14:textId="6B7F81D3" w:rsidR="000D0818" w:rsidRPr="00706D30" w:rsidRDefault="000D0818" w:rsidP="000D0818">
            <w:pPr>
              <w:spacing w:after="160" w:line="259" w:lineRule="auto"/>
              <w:jc w:val="center"/>
              <w:rPr>
                <w:rFonts w:eastAsia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</w:pPr>
            <w:r w:rsidRPr="00706D30">
              <w:rPr>
                <w:rFonts w:eastAsia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 xml:space="preserve">SỞ GD&amp;ĐT TỈNH </w:t>
            </w:r>
            <w:r w:rsidR="00706D30" w:rsidRPr="00706D30">
              <w:rPr>
                <w:rFonts w:eastAsia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 xml:space="preserve">QUẢNG TRỊ </w:t>
            </w:r>
          </w:p>
          <w:p w14:paraId="692590B3" w14:textId="3548AAFF" w:rsidR="000D0818" w:rsidRDefault="00706D30" w:rsidP="00706D30">
            <w:pPr>
              <w:spacing w:after="160" w:line="259" w:lineRule="auto"/>
              <w:jc w:val="center"/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>
              <w:rPr>
                <w:rFonts w:eastAsia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>ĐỀ THI THỬ VÀO LỚP 10</w:t>
            </w:r>
          </w:p>
        </w:tc>
        <w:tc>
          <w:tcPr>
            <w:tcW w:w="6293" w:type="dxa"/>
          </w:tcPr>
          <w:p w14:paraId="51AEFE9C" w14:textId="77777777" w:rsidR="000D0818" w:rsidRPr="00D550AB" w:rsidRDefault="000D0818" w:rsidP="000D0818">
            <w:pPr>
              <w:spacing w:after="160" w:line="259" w:lineRule="auto"/>
              <w:jc w:val="center"/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3927E8">
              <w:rPr>
                <w:rFonts w:eastAsia="Times New Roman" w:cs="Times New Roman"/>
                <w:b/>
                <w:kern w:val="0"/>
                <w:sz w:val="26"/>
                <w:szCs w:val="26"/>
                <w14:ligatures w14:val="none"/>
              </w:rPr>
              <w:t>ĐỀ THI TUYỂN SINH VÀO 10 THPT</w:t>
            </w:r>
            <w:r w:rsidRPr="003927E8">
              <w:rPr>
                <w:rFonts w:eastAsia="Times New Roman" w:cs="Times New Roman"/>
                <w:b/>
                <w:kern w:val="0"/>
                <w:sz w:val="26"/>
                <w:szCs w:val="26"/>
                <w14:ligatures w14:val="none"/>
              </w:rPr>
              <w:br/>
              <w:t>NĂM HOC 2025 - 2026</w:t>
            </w:r>
            <w:r w:rsidRPr="003927E8">
              <w:rPr>
                <w:rFonts w:eastAsia="Times New Roman" w:cs="Times New Roman"/>
                <w:b/>
                <w:kern w:val="0"/>
                <w:sz w:val="26"/>
                <w:szCs w:val="26"/>
                <w14:ligatures w14:val="none"/>
              </w:rPr>
              <w:br/>
              <w:t>MỐN TOÁN</w:t>
            </w:r>
            <w:r w:rsidRPr="003927E8">
              <w:rPr>
                <w:rFonts w:eastAsia="Times New Roman" w:cs="Times New Roman"/>
                <w:b/>
                <w:kern w:val="0"/>
                <w:sz w:val="26"/>
                <w:szCs w:val="26"/>
                <w14:ligatures w14:val="none"/>
              </w:rPr>
              <w:br/>
            </w: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Thời gian làm bài: 120 phút (Không kể thời gian giao đề)</w:t>
            </w: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br/>
              <w:t>Ngày thi: tháng năm 2025</w:t>
            </w: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br/>
              <w:t>Đề gồm có 02 trang, 18 câu</w:t>
            </w:r>
          </w:p>
          <w:p w14:paraId="612D1704" w14:textId="77777777" w:rsidR="000D0818" w:rsidRDefault="000D0818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</w:tr>
    </w:tbl>
    <w:p w14:paraId="103FBAD7" w14:textId="77777777" w:rsidR="00D550AB" w:rsidRPr="00D550AB" w:rsidRDefault="00D550AB" w:rsidP="00D550AB">
      <w:pPr>
        <w:rPr>
          <w:rFonts w:eastAsia="Times New Roman" w:cs="Times New Roman"/>
          <w:b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I. PHẦN TRẮC NGHIỆM (3.0 điểm gồm 12 câu, mỗi câu 0,25 điểm)</w:t>
      </w:r>
    </w:p>
    <w:p w14:paraId="77EF891E" w14:textId="5F23A3B9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1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Phương trình nào dưới đây là phương trình bậc hai một ẩn?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A. </w:t>
      </w:r>
      <w:r w:rsidR="003927E8" w:rsidRPr="003927E8">
        <w:rPr>
          <w:position w:val="-8"/>
        </w:rPr>
        <w:object w:dxaOrig="1520" w:dyaOrig="360" w14:anchorId="2DD827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121" type="#_x0000_t75" style="width:76pt;height:18pt" o:ole="">
            <v:imagedata r:id="rId7" o:title=""/>
          </v:shape>
          <o:OLEObject Type="Embed" ProgID="Equation.DSMT4" ShapeID="_x0000_i13121" DrawAspect="Content" ObjectID="_1792671351" r:id="rId8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B. </w:t>
      </w:r>
      <w:r w:rsidR="003927E8" w:rsidRPr="003927E8">
        <w:rPr>
          <w:position w:val="-6"/>
        </w:rPr>
        <w:object w:dxaOrig="1500" w:dyaOrig="320" w14:anchorId="7CB328D5">
          <v:shape id="_x0000_i13120" type="#_x0000_t75" style="width:75pt;height:16pt" o:ole="">
            <v:imagedata r:id="rId9" o:title=""/>
          </v:shape>
          <o:OLEObject Type="Embed" ProgID="Equation.DSMT4" ShapeID="_x0000_i13120" DrawAspect="Content" ObjectID="_1792671352" r:id="rId10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C. </w:t>
      </w:r>
      <w:r w:rsidR="003927E8" w:rsidRPr="003927E8">
        <w:rPr>
          <w:position w:val="-24"/>
        </w:rPr>
        <w:object w:dxaOrig="1300" w:dyaOrig="620" w14:anchorId="0AD6115E">
          <v:shape id="_x0000_i13119" type="#_x0000_t75" style="width:65pt;height:31pt" o:ole="">
            <v:imagedata r:id="rId11" o:title=""/>
          </v:shape>
          <o:OLEObject Type="Embed" ProgID="Equation.DSMT4" ShapeID="_x0000_i13119" DrawAspect="Content" ObjectID="_1792671353" r:id="rId12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D. </w:t>
      </w:r>
      <w:r w:rsidR="003927E8" w:rsidRPr="003927E8">
        <w:rPr>
          <w:position w:val="-6"/>
        </w:rPr>
        <w:object w:dxaOrig="999" w:dyaOrig="279" w14:anchorId="24866FA4">
          <v:shape id="_x0000_i13118" type="#_x0000_t75" style="width:50pt;height:14pt" o:ole="">
            <v:imagedata r:id="rId13" o:title=""/>
          </v:shape>
          <o:OLEObject Type="Embed" ProgID="Equation.DSMT4" ShapeID="_x0000_i13118" DrawAspect="Content" ObjectID="_1792671354" r:id="rId14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</w:p>
    <w:p w14:paraId="3B6C3AE3" w14:textId="6140EB50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2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Cặp số nào là nghiệm của phương trình </w:t>
      </w:r>
      <w:r w:rsidR="003927E8" w:rsidRPr="003927E8">
        <w:rPr>
          <w:position w:val="-10"/>
        </w:rPr>
        <w:object w:dxaOrig="1280" w:dyaOrig="320" w14:anchorId="7CB468AD">
          <v:shape id="_x0000_i13117" type="#_x0000_t75" style="width:64pt;height:16pt" o:ole="">
            <v:imagedata r:id="rId15" o:title=""/>
          </v:shape>
          <o:OLEObject Type="Embed" ProgID="Equation.DSMT4" ShapeID="_x0000_i13117" DrawAspect="Content" ObjectID="_1792671355" r:id="rId16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A. </w:t>
      </w:r>
      <w:r w:rsidR="003927E8" w:rsidRPr="003927E8">
        <w:rPr>
          <w:position w:val="-14"/>
        </w:rPr>
        <w:object w:dxaOrig="499" w:dyaOrig="400" w14:anchorId="536B8FCA">
          <v:shape id="_x0000_i13116" type="#_x0000_t75" style="width:25pt;height:20pt" o:ole="">
            <v:imagedata r:id="rId17" o:title=""/>
          </v:shape>
          <o:OLEObject Type="Embed" ProgID="Equation.DSMT4" ShapeID="_x0000_i13116" DrawAspect="Content" ObjectID="_1792671356" r:id="rId18"/>
        </w:objec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B. </w:t>
      </w:r>
      <w:r w:rsidR="003927E8" w:rsidRPr="003927E8">
        <w:rPr>
          <w:position w:val="-14"/>
        </w:rPr>
        <w:object w:dxaOrig="660" w:dyaOrig="400" w14:anchorId="2D2EBC52">
          <v:shape id="_x0000_i13115" type="#_x0000_t75" style="width:33pt;height:20pt" o:ole="">
            <v:imagedata r:id="rId19" o:title=""/>
          </v:shape>
          <o:OLEObject Type="Embed" ProgID="Equation.DSMT4" ShapeID="_x0000_i13115" DrawAspect="Content" ObjectID="_1792671357" r:id="rId20"/>
        </w:objec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C. </w:t>
      </w:r>
      <w:r w:rsidR="003927E8" w:rsidRPr="003927E8">
        <w:rPr>
          <w:position w:val="-14"/>
        </w:rPr>
        <w:object w:dxaOrig="660" w:dyaOrig="400" w14:anchorId="2559486E">
          <v:shape id="_x0000_i13114" type="#_x0000_t75" style="width:33pt;height:20pt" o:ole="">
            <v:imagedata r:id="rId21" o:title=""/>
          </v:shape>
          <o:OLEObject Type="Embed" ProgID="Equation.DSMT4" ShapeID="_x0000_i13114" DrawAspect="Content" ObjectID="_1792671358" r:id="rId22"/>
        </w:objec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D. </w:t>
      </w:r>
      <w:r w:rsidR="003927E8" w:rsidRPr="003927E8">
        <w:rPr>
          <w:position w:val="-14"/>
        </w:rPr>
        <w:object w:dxaOrig="800" w:dyaOrig="400" w14:anchorId="1305CCBA">
          <v:shape id="_x0000_i13113" type="#_x0000_t75" style="width:40pt;height:20pt" o:ole="">
            <v:imagedata r:id="rId23" o:title=""/>
          </v:shape>
          <o:OLEObject Type="Embed" ProgID="Equation.DSMT4" ShapeID="_x0000_i13113" DrawAspect="Content" ObjectID="_1792671359" r:id="rId24"/>
        </w:object>
      </w:r>
    </w:p>
    <w:p w14:paraId="421BDB06" w14:textId="2F2B582F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3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Biểu thức </w:t>
      </w:r>
      <w:r w:rsidR="003927E8" w:rsidRPr="003927E8">
        <w:rPr>
          <w:position w:val="-8"/>
        </w:rPr>
        <w:object w:dxaOrig="780" w:dyaOrig="360" w14:anchorId="1745033B">
          <v:shape id="_x0000_i13112" type="#_x0000_t75" style="width:39pt;height:18pt" o:ole="">
            <v:imagedata r:id="rId25" o:title=""/>
          </v:shape>
          <o:OLEObject Type="Embed" ProgID="Equation.DSMT4" ShapeID="_x0000_i13112" DrawAspect="Content" ObjectID="_1792671360" r:id="rId26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có nghĩa khi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A. </w:t>
      </w:r>
      <w:r w:rsidR="003927E8" w:rsidRPr="003927E8">
        <w:rPr>
          <w:position w:val="-24"/>
        </w:rPr>
        <w:object w:dxaOrig="760" w:dyaOrig="620" w14:anchorId="005FD8D6">
          <v:shape id="_x0000_i13111" type="#_x0000_t75" style="width:38pt;height:31pt" o:ole="">
            <v:imagedata r:id="rId27" o:title=""/>
          </v:shape>
          <o:OLEObject Type="Embed" ProgID="Equation.DSMT4" ShapeID="_x0000_i13111" DrawAspect="Content" ObjectID="_1792671361" r:id="rId28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B. </w:t>
      </w:r>
      <w:r w:rsidR="003927E8" w:rsidRPr="003927E8">
        <w:rPr>
          <w:position w:val="-24"/>
        </w:rPr>
        <w:object w:dxaOrig="760" w:dyaOrig="620" w14:anchorId="22E56DCF">
          <v:shape id="_x0000_i13110" type="#_x0000_t75" style="width:38pt;height:31pt" o:ole="">
            <v:imagedata r:id="rId29" o:title=""/>
          </v:shape>
          <o:OLEObject Type="Embed" ProgID="Equation.DSMT4" ShapeID="_x0000_i13110" DrawAspect="Content" ObjectID="_1792671362" r:id="rId30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C. </w:t>
      </w:r>
      <w:r w:rsidR="003927E8" w:rsidRPr="003927E8">
        <w:rPr>
          <w:position w:val="-24"/>
        </w:rPr>
        <w:object w:dxaOrig="600" w:dyaOrig="620" w14:anchorId="7CFC4478">
          <v:shape id="_x0000_i13109" type="#_x0000_t75" style="width:30pt;height:31pt" o:ole="">
            <v:imagedata r:id="rId31" o:title=""/>
          </v:shape>
          <o:OLEObject Type="Embed" ProgID="Equation.DSMT4" ShapeID="_x0000_i13109" DrawAspect="Content" ObjectID="_1792671363" r:id="rId32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D. </w:t>
      </w:r>
      <w:r w:rsidR="003927E8" w:rsidRPr="003927E8">
        <w:rPr>
          <w:position w:val="-24"/>
        </w:rPr>
        <w:object w:dxaOrig="600" w:dyaOrig="620" w14:anchorId="1282AB06">
          <v:shape id="_x0000_i13108" type="#_x0000_t75" style="width:30pt;height:31pt" o:ole="">
            <v:imagedata r:id="rId33" o:title=""/>
          </v:shape>
          <o:OLEObject Type="Embed" ProgID="Equation.DSMT4" ShapeID="_x0000_i13108" DrawAspect="Content" ObjectID="_1792671364" r:id="rId34"/>
        </w:object>
      </w:r>
    </w:p>
    <w:p w14:paraId="41AE56BD" w14:textId="0FDE9AA9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4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Số nghiệm của phương trình </w:t>
      </w:r>
      <w:r w:rsidR="003927E8" w:rsidRPr="003927E8">
        <w:rPr>
          <w:position w:val="-8"/>
        </w:rPr>
        <w:object w:dxaOrig="1160" w:dyaOrig="360" w14:anchorId="06DD6DC9">
          <v:shape id="_x0000_i13107" type="#_x0000_t75" style="width:58pt;height:18pt" o:ole="">
            <v:imagedata r:id="rId35" o:title=""/>
          </v:shape>
          <o:OLEObject Type="Embed" ProgID="Equation.DSMT4" ShapeID="_x0000_i13107" DrawAspect="Content" ObjectID="_1792671365" r:id="rId36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là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>A. 2 .</w: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B. 0 .</w: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C. 1.</w: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D. 3</w:t>
      </w:r>
    </w:p>
    <w:p w14:paraId="5842572B" w14:textId="64523ECF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 xml:space="preserve">Câu 5. 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Cho hàm số </w:t>
      </w:r>
      <w:r w:rsidR="003927E8" w:rsidRPr="003927E8">
        <w:rPr>
          <w:position w:val="-14"/>
        </w:rPr>
        <w:object w:dxaOrig="1780" w:dyaOrig="400" w14:anchorId="70FA3557">
          <v:shape id="_x0000_i13106" type="#_x0000_t75" style="width:89pt;height:20pt" o:ole="">
            <v:imagedata r:id="rId37" o:title=""/>
          </v:shape>
          <o:OLEObject Type="Embed" ProgID="Equation.DSMT4" ShapeID="_x0000_i13106" DrawAspect="Content" ObjectID="_1792671366" r:id="rId38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 Trong các khẳng định sau khẳng định đúng là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A. </w:t>
      </w:r>
      <w:r w:rsidR="003927E8" w:rsidRPr="003927E8">
        <w:rPr>
          <w:position w:val="-14"/>
        </w:rPr>
        <w:object w:dxaOrig="1200" w:dyaOrig="400" w14:anchorId="6D1DF53C">
          <v:shape id="_x0000_i13105" type="#_x0000_t75" style="width:60pt;height:20pt" o:ole="">
            <v:imagedata r:id="rId39" o:title=""/>
          </v:shape>
          <o:OLEObject Type="Embed" ProgID="Equation.DSMT4" ShapeID="_x0000_i13105" DrawAspect="Content" ObjectID="_1792671367" r:id="rId40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B. </w:t>
      </w:r>
      <w:r w:rsidR="003927E8" w:rsidRPr="003927E8">
        <w:rPr>
          <w:position w:val="-14"/>
        </w:rPr>
        <w:object w:dxaOrig="1060" w:dyaOrig="400" w14:anchorId="1A87D616">
          <v:shape id="_x0000_i13104" type="#_x0000_t75" style="width:53pt;height:20pt" o:ole="">
            <v:imagedata r:id="rId41" o:title=""/>
          </v:shape>
          <o:OLEObject Type="Embed" ProgID="Equation.DSMT4" ShapeID="_x0000_i13104" DrawAspect="Content" ObjectID="_1792671368" r:id="rId42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="003927E8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  </w: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C. </w:t>
      </w:r>
      <w:r w:rsidR="003927E8" w:rsidRPr="003927E8">
        <w:rPr>
          <w:position w:val="-14"/>
        </w:rPr>
        <w:object w:dxaOrig="1080" w:dyaOrig="400" w14:anchorId="302A24E9">
          <v:shape id="_x0000_i13103" type="#_x0000_t75" style="width:54pt;height:20pt" o:ole="">
            <v:imagedata r:id="rId43" o:title=""/>
          </v:shape>
          <o:OLEObject Type="Embed" ProgID="Equation.DSMT4" ShapeID="_x0000_i13103" DrawAspect="Content" ObjectID="_1792671369" r:id="rId44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D. </w:t>
      </w:r>
      <w:r w:rsidR="003927E8" w:rsidRPr="003927E8">
        <w:rPr>
          <w:position w:val="-14"/>
        </w:rPr>
        <w:object w:dxaOrig="940" w:dyaOrig="400" w14:anchorId="568140DB">
          <v:shape id="_x0000_i13102" type="#_x0000_t75" style="width:47pt;height:20pt" o:ole="">
            <v:imagedata r:id="rId45" o:title=""/>
          </v:shape>
          <o:OLEObject Type="Embed" ProgID="Equation.DSMT4" ShapeID="_x0000_i13102" DrawAspect="Content" ObjectID="_1792671370" r:id="rId46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</w:p>
    <w:p w14:paraId="0416E38B" w14:textId="3C7BAA2B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6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. Điểm nào sau đây không thuộc đồ thị hàm số </w:t>
      </w:r>
      <w:r w:rsidR="003927E8" w:rsidRPr="003927E8">
        <w:rPr>
          <w:position w:val="-10"/>
        </w:rPr>
        <w:object w:dxaOrig="920" w:dyaOrig="360" w14:anchorId="3CA33EF7">
          <v:shape id="_x0000_i13101" type="#_x0000_t75" style="width:46pt;height:18pt" o:ole="">
            <v:imagedata r:id="rId47" o:title=""/>
          </v:shape>
          <o:OLEObject Type="Embed" ProgID="Equation.DSMT4" ShapeID="_x0000_i13101" DrawAspect="Content" ObjectID="_1792671371" r:id="rId48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A. </w:t>
      </w:r>
      <w:r w:rsidR="003927E8" w:rsidRPr="003927E8">
        <w:rPr>
          <w:position w:val="-14"/>
        </w:rPr>
        <w:object w:dxaOrig="660" w:dyaOrig="400" w14:anchorId="2ADA7F00">
          <v:shape id="_x0000_i13100" type="#_x0000_t75" style="width:33pt;height:20pt" o:ole="">
            <v:imagedata r:id="rId49" o:title=""/>
          </v:shape>
          <o:OLEObject Type="Embed" ProgID="Equation.DSMT4" ShapeID="_x0000_i13100" DrawAspect="Content" ObjectID="_1792671372" r:id="rId50"/>
        </w:objec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B. </w:t>
      </w:r>
      <w:r w:rsidR="003927E8" w:rsidRPr="003927E8">
        <w:rPr>
          <w:position w:val="-14"/>
        </w:rPr>
        <w:object w:dxaOrig="820" w:dyaOrig="400" w14:anchorId="1F8166A9">
          <v:shape id="_x0000_i13099" type="#_x0000_t75" style="width:41pt;height:20pt" o:ole="">
            <v:imagedata r:id="rId51" o:title=""/>
          </v:shape>
          <o:OLEObject Type="Embed" ProgID="Equation.DSMT4" ShapeID="_x0000_i13099" DrawAspect="Content" ObjectID="_1792671373" r:id="rId52"/>
        </w:objec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C. </w:t>
      </w:r>
      <w:r w:rsidR="003927E8" w:rsidRPr="003927E8">
        <w:rPr>
          <w:position w:val="-14"/>
        </w:rPr>
        <w:object w:dxaOrig="960" w:dyaOrig="400" w14:anchorId="5D6B2ADF">
          <v:shape id="_x0000_i13098" type="#_x0000_t75" style="width:48pt;height:20pt" o:ole="">
            <v:imagedata r:id="rId53" o:title=""/>
          </v:shape>
          <o:OLEObject Type="Embed" ProgID="Equation.DSMT4" ShapeID="_x0000_i13098" DrawAspect="Content" ObjectID="_1792671374" r:id="rId54"/>
        </w:objec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D. </w:t>
      </w:r>
      <w:r w:rsidR="003927E8" w:rsidRPr="003927E8">
        <w:rPr>
          <w:position w:val="-14"/>
        </w:rPr>
        <w:object w:dxaOrig="800" w:dyaOrig="400" w14:anchorId="2041ABBD">
          <v:shape id="_x0000_i13097" type="#_x0000_t75" style="width:40pt;height:20pt" o:ole="">
            <v:imagedata r:id="rId55" o:title=""/>
          </v:shape>
          <o:OLEObject Type="Embed" ProgID="Equation.DSMT4" ShapeID="_x0000_i13097" DrawAspect="Content" ObjectID="_1792671375" r:id="rId56"/>
        </w:object>
      </w:r>
    </w:p>
    <w:p w14:paraId="7D23F394" w14:textId="0897EA17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7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Trong hình bên, độ dài </w:t>
      </w:r>
      <w:r w:rsidR="003927E8" w:rsidRPr="00025957">
        <w:rPr>
          <w:position w:val="-4"/>
        </w:rPr>
        <w:object w:dxaOrig="440" w:dyaOrig="260" w14:anchorId="47748232">
          <v:shape id="_x0000_i13096" type="#_x0000_t75" style="width:22pt;height:13pt" o:ole="">
            <v:imagedata r:id="rId57" o:title=""/>
          </v:shape>
          <o:OLEObject Type="Embed" ProgID="Equation.DSMT4" ShapeID="_x0000_i13096" DrawAspect="Content" ObjectID="_1792671376" r:id="rId58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bằng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</w:r>
    </w:p>
    <w:p w14:paraId="494DB426" w14:textId="7791ED23" w:rsidR="00D550AB" w:rsidRPr="00D550AB" w:rsidRDefault="00D550AB" w:rsidP="003927E8">
      <w:pPr>
        <w:jc w:val="center"/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Cs/>
          <w:noProof/>
          <w:kern w:val="0"/>
          <w:sz w:val="26"/>
          <w:szCs w:val="26"/>
          <w14:ligatures w14:val="none"/>
        </w:rPr>
        <w:drawing>
          <wp:inline distT="0" distB="0" distL="0" distR="0" wp14:anchorId="1DFEABDF" wp14:editId="22A8CE1B">
            <wp:extent cx="1442085" cy="1146657"/>
            <wp:effectExtent l="0" t="0" r="5715" b="0"/>
            <wp:docPr id="2886103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-e6fbac93fb85737d548d6a0062e2adc1650de069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943" cy="11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A. </w:t>
      </w:r>
      <w:r w:rsidR="003927E8" w:rsidRPr="003927E8">
        <w:rPr>
          <w:position w:val="-24"/>
        </w:rPr>
        <w:object w:dxaOrig="620" w:dyaOrig="680" w14:anchorId="2BB63BE4">
          <v:shape id="_x0000_i13095" type="#_x0000_t75" style="width:31pt;height:34pt" o:ole="">
            <v:imagedata r:id="rId60" o:title=""/>
          </v:shape>
          <o:OLEObject Type="Embed" ProgID="Equation.DSMT4" ShapeID="_x0000_i13095" DrawAspect="Content" ObjectID="_1792671377" r:id="rId61"/>
        </w:objec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B. </w:t>
      </w:r>
      <w:r w:rsidR="003927E8" w:rsidRPr="003927E8">
        <w:rPr>
          <w:position w:val="-24"/>
        </w:rPr>
        <w:object w:dxaOrig="320" w:dyaOrig="620" w14:anchorId="482D0185">
          <v:shape id="_x0000_i13094" type="#_x0000_t75" style="width:16pt;height:31pt" o:ole="">
            <v:imagedata r:id="rId62" o:title=""/>
          </v:shape>
          <o:OLEObject Type="Embed" ProgID="Equation.DSMT4" ShapeID="_x0000_i13094" DrawAspect="Content" ObjectID="_1792671378" r:id="rId63"/>
        </w:objec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C. 2</w:t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D0818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D. </w:t>
      </w:r>
      <w:r w:rsidR="003927E8" w:rsidRPr="003927E8">
        <w:rPr>
          <w:position w:val="-24"/>
        </w:rPr>
        <w:object w:dxaOrig="499" w:dyaOrig="680" w14:anchorId="2B41FDF9">
          <v:shape id="_x0000_i13093" type="#_x0000_t75" style="width:25pt;height:34pt" o:ole="">
            <v:imagedata r:id="rId64" o:title=""/>
          </v:shape>
          <o:OLEObject Type="Embed" ProgID="Equation.DSMT4" ShapeID="_x0000_i13093" DrawAspect="Content" ObjectID="_1792671379" r:id="rId65"/>
        </w:object>
      </w:r>
    </w:p>
    <w:p w14:paraId="4504DF62" w14:textId="705ED3F7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8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Cho tam giác </w:t>
      </w:r>
      <w:r w:rsidR="003927E8" w:rsidRPr="003927E8">
        <w:rPr>
          <w:position w:val="-6"/>
        </w:rPr>
        <w:object w:dxaOrig="560" w:dyaOrig="279" w14:anchorId="0DB7EFB6">
          <v:shape id="_x0000_i13092" type="#_x0000_t75" style="width:28pt;height:14pt" o:ole="">
            <v:imagedata r:id="rId66" o:title=""/>
          </v:shape>
          <o:OLEObject Type="Embed" ProgID="Equation.DSMT4" ShapeID="_x0000_i13092" DrawAspect="Content" ObjectID="_1792671380" r:id="rId67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vuông tại </w:t>
      </w:r>
      <w:r w:rsidR="003927E8" w:rsidRPr="00025957">
        <w:rPr>
          <w:position w:val="-4"/>
        </w:rPr>
        <w:object w:dxaOrig="240" w:dyaOrig="260" w14:anchorId="4F30C335">
          <v:shape id="_x0000_i13091" type="#_x0000_t75" style="width:12pt;height:13pt" o:ole="">
            <v:imagedata r:id="rId68" o:title=""/>
          </v:shape>
          <o:OLEObject Type="Embed" ProgID="Equation.DSMT4" ShapeID="_x0000_i13091" DrawAspect="Content" ObjectID="_1792671381" r:id="rId69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 Khẳng định nào sau đây đúng?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A. </w:t>
      </w:r>
      <w:r w:rsidR="003927E8" w:rsidRPr="003927E8">
        <w:rPr>
          <w:position w:val="-24"/>
        </w:rPr>
        <w:object w:dxaOrig="1140" w:dyaOrig="620" w14:anchorId="4E26D4DC">
          <v:shape id="_x0000_i13090" type="#_x0000_t75" style="width:57pt;height:31pt" o:ole="">
            <v:imagedata r:id="rId70" o:title=""/>
          </v:shape>
          <o:OLEObject Type="Embed" ProgID="Equation.DSMT4" ShapeID="_x0000_i13090" DrawAspect="Content" ObjectID="_1792671382" r:id="rId71"/>
        </w:objec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B. </w:t>
      </w:r>
      <w:r w:rsidR="003927E8" w:rsidRPr="003927E8">
        <w:rPr>
          <w:position w:val="-24"/>
        </w:rPr>
        <w:object w:dxaOrig="1240" w:dyaOrig="620" w14:anchorId="584F35B4">
          <v:shape id="_x0000_i13089" type="#_x0000_t75" style="width:62pt;height:31pt" o:ole="">
            <v:imagedata r:id="rId72" o:title=""/>
          </v:shape>
          <o:OLEObject Type="Embed" ProgID="Equation.DSMT4" ShapeID="_x0000_i13089" DrawAspect="Content" ObjectID="_1792671383" r:id="rId73"/>
        </w:objec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C. </w:t>
      </w:r>
      <w:r w:rsidR="003927E8" w:rsidRPr="003927E8">
        <w:rPr>
          <w:position w:val="-24"/>
        </w:rPr>
        <w:object w:dxaOrig="1240" w:dyaOrig="620" w14:anchorId="533CDF05">
          <v:shape id="_x0000_i13088" type="#_x0000_t75" style="width:62pt;height:31pt" o:ole="">
            <v:imagedata r:id="rId74" o:title=""/>
          </v:shape>
          <o:OLEObject Type="Embed" ProgID="Equation.DSMT4" ShapeID="_x0000_i13088" DrawAspect="Content" ObjectID="_1792671384" r:id="rId75"/>
        </w:objec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D. </w:t>
      </w:r>
      <w:r w:rsidR="003927E8" w:rsidRPr="003927E8">
        <w:rPr>
          <w:position w:val="-24"/>
        </w:rPr>
        <w:object w:dxaOrig="1200" w:dyaOrig="620" w14:anchorId="3514DB93">
          <v:shape id="_x0000_i13087" type="#_x0000_t75" style="width:60pt;height:31pt" o:ole="">
            <v:imagedata r:id="rId76" o:title=""/>
          </v:shape>
          <o:OLEObject Type="Embed" ProgID="Equation.DSMT4" ShapeID="_x0000_i13087" DrawAspect="Content" ObjectID="_1792671385" r:id="rId77"/>
        </w:object>
      </w:r>
    </w:p>
    <w:p w14:paraId="66FA9AAD" w14:textId="3443596B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lastRenderedPageBreak/>
        <w:t>Câu 9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Tính thể tích </w:t>
      </w:r>
      <w:r w:rsidR="003927E8" w:rsidRPr="003927E8">
        <w:rPr>
          <w:position w:val="-6"/>
        </w:rPr>
        <w:object w:dxaOrig="240" w:dyaOrig="279" w14:anchorId="648AE547">
          <v:shape id="_x0000_i13086" type="#_x0000_t75" style="width:12pt;height:14pt" o:ole="">
            <v:imagedata r:id="rId78" o:title=""/>
          </v:shape>
          <o:OLEObject Type="Embed" ProgID="Equation.DSMT4" ShapeID="_x0000_i13086" DrawAspect="Content" ObjectID="_1792671386" r:id="rId79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của hình cầu có bán kính </w:t>
      </w:r>
      <w:r w:rsidR="003927E8" w:rsidRPr="003927E8">
        <w:rPr>
          <w:position w:val="-6"/>
        </w:rPr>
        <w:object w:dxaOrig="960" w:dyaOrig="279" w14:anchorId="78274A9B">
          <v:shape id="_x0000_i13085" type="#_x0000_t75" style="width:48pt;height:14pt" o:ole="">
            <v:imagedata r:id="rId80" o:title=""/>
          </v:shape>
          <o:OLEObject Type="Embed" ProgID="Equation.DSMT4" ShapeID="_x0000_i13085" DrawAspect="Content" ObjectID="_1792671387" r:id="rId81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A. </w:t>
      </w:r>
      <w:r w:rsidR="003927E8" w:rsidRPr="003927E8">
        <w:rPr>
          <w:position w:val="-6"/>
        </w:rPr>
        <w:object w:dxaOrig="1420" w:dyaOrig="320" w14:anchorId="32349093">
          <v:shape id="_x0000_i13084" type="#_x0000_t75" style="width:71pt;height:16pt" o:ole="">
            <v:imagedata r:id="rId82" o:title=""/>
          </v:shape>
          <o:OLEObject Type="Embed" ProgID="Equation.DSMT4" ShapeID="_x0000_i13084" DrawAspect="Content" ObjectID="_1792671388" r:id="rId83"/>
        </w:objec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B. </w:t>
      </w:r>
      <w:r w:rsidR="003927E8" w:rsidRPr="003927E8">
        <w:rPr>
          <w:position w:val="-6"/>
        </w:rPr>
        <w:object w:dxaOrig="1200" w:dyaOrig="320" w14:anchorId="3C063604">
          <v:shape id="_x0000_i13083" type="#_x0000_t75" style="width:60pt;height:16pt" o:ole="">
            <v:imagedata r:id="rId84" o:title=""/>
          </v:shape>
          <o:OLEObject Type="Embed" ProgID="Equation.DSMT4" ShapeID="_x0000_i13083" DrawAspect="Content" ObjectID="_1792671389" r:id="rId85"/>
        </w:objec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C. </w:t>
      </w:r>
      <w:r w:rsidR="003927E8" w:rsidRPr="003927E8">
        <w:rPr>
          <w:position w:val="-6"/>
        </w:rPr>
        <w:object w:dxaOrig="1320" w:dyaOrig="320" w14:anchorId="6CF65570">
          <v:shape id="_x0000_i13082" type="#_x0000_t75" style="width:66pt;height:16pt" o:ole="">
            <v:imagedata r:id="rId86" o:title=""/>
          </v:shape>
          <o:OLEObject Type="Embed" ProgID="Equation.DSMT4" ShapeID="_x0000_i13082" DrawAspect="Content" ObjectID="_1792671390" r:id="rId87"/>
        </w:objec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D. </w:t>
      </w:r>
      <w:r w:rsidR="003927E8" w:rsidRPr="003927E8">
        <w:rPr>
          <w:position w:val="-6"/>
        </w:rPr>
        <w:object w:dxaOrig="1320" w:dyaOrig="320" w14:anchorId="7EABF634">
          <v:shape id="_x0000_i13081" type="#_x0000_t75" style="width:66pt;height:16pt" o:ole="">
            <v:imagedata r:id="rId88" o:title=""/>
          </v:shape>
          <o:OLEObject Type="Embed" ProgID="Equation.DSMT4" ShapeID="_x0000_i13081" DrawAspect="Content" ObjectID="_1792671391" r:id="rId89"/>
        </w:object>
      </w:r>
    </w:p>
    <w:p w14:paraId="370CC427" w14:textId="77777777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10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Năng suất lúa hè thu (tạ/ha) năm 1998 của 31 tỉnh ở Việt Nam được thống kê trong bảng sau:</w:t>
      </w:r>
    </w:p>
    <w:tbl>
      <w:tblPr>
        <w:tblW w:w="0" w:type="auto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8" w:space="0" w:color="000000"/>
        </w:tblBorders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760"/>
        <w:gridCol w:w="580"/>
        <w:gridCol w:w="580"/>
        <w:gridCol w:w="580"/>
        <w:gridCol w:w="580"/>
        <w:gridCol w:w="590"/>
      </w:tblGrid>
      <w:tr w:rsidR="00D550AB" w:rsidRPr="00D550AB" w14:paraId="6E6147FD" w14:textId="77777777" w:rsidTr="003927E8">
        <w:trPr>
          <w:cantSplit/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14:paraId="7FCDD5D2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Năng suất lúa</w:t>
            </w:r>
          </w:p>
          <w:p w14:paraId="1690C856" w14:textId="1EC71295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( T</w:t>
            </w:r>
            <w:r w:rsidR="003927E8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ạ</w:t>
            </w: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/ha)</w:t>
            </w:r>
          </w:p>
        </w:tc>
        <w:tc>
          <w:tcPr>
            <w:tcW w:w="0" w:type="auto"/>
            <w:vAlign w:val="center"/>
            <w:hideMark/>
          </w:tcPr>
          <w:p w14:paraId="4B624636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25</w:t>
            </w:r>
          </w:p>
        </w:tc>
        <w:tc>
          <w:tcPr>
            <w:tcW w:w="0" w:type="auto"/>
            <w:vAlign w:val="center"/>
            <w:hideMark/>
          </w:tcPr>
          <w:p w14:paraId="142C5D96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30</w:t>
            </w:r>
          </w:p>
        </w:tc>
        <w:tc>
          <w:tcPr>
            <w:tcW w:w="0" w:type="auto"/>
            <w:vAlign w:val="center"/>
            <w:hideMark/>
          </w:tcPr>
          <w:p w14:paraId="050F006A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35</w:t>
            </w:r>
          </w:p>
        </w:tc>
        <w:tc>
          <w:tcPr>
            <w:tcW w:w="0" w:type="auto"/>
            <w:vAlign w:val="center"/>
            <w:hideMark/>
          </w:tcPr>
          <w:p w14:paraId="2B8F8979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40</w:t>
            </w:r>
          </w:p>
        </w:tc>
        <w:tc>
          <w:tcPr>
            <w:tcW w:w="0" w:type="auto"/>
            <w:vAlign w:val="center"/>
            <w:hideMark/>
          </w:tcPr>
          <w:p w14:paraId="3C99ABD1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45</w:t>
            </w:r>
          </w:p>
        </w:tc>
      </w:tr>
      <w:tr w:rsidR="00D550AB" w:rsidRPr="00D550AB" w14:paraId="0B383962" w14:textId="77777777" w:rsidTr="003927E8">
        <w:trPr>
          <w:cantSplit/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14:paraId="2513B7A9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Tần số</w:t>
            </w:r>
          </w:p>
        </w:tc>
        <w:tc>
          <w:tcPr>
            <w:tcW w:w="0" w:type="auto"/>
            <w:vAlign w:val="center"/>
            <w:hideMark/>
          </w:tcPr>
          <w:p w14:paraId="0079A6E4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0" w:type="auto"/>
            <w:vAlign w:val="center"/>
            <w:hideMark/>
          </w:tcPr>
          <w:p w14:paraId="560419CC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0" w:type="auto"/>
            <w:vAlign w:val="center"/>
            <w:hideMark/>
          </w:tcPr>
          <w:p w14:paraId="765E7DF3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0" w:type="auto"/>
            <w:vAlign w:val="center"/>
            <w:hideMark/>
          </w:tcPr>
          <w:p w14:paraId="2212CC97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0" w:type="auto"/>
            <w:vAlign w:val="center"/>
            <w:hideMark/>
          </w:tcPr>
          <w:p w14:paraId="463F7354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5</w:t>
            </w:r>
          </w:p>
        </w:tc>
      </w:tr>
    </w:tbl>
    <w:p w14:paraId="5B285D5F" w14:textId="745B579D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Giá trị </w:t>
      </w:r>
      <w:r w:rsidR="003927E8" w:rsidRPr="003927E8">
        <w:rPr>
          <w:position w:val="-12"/>
        </w:rPr>
        <w:object w:dxaOrig="760" w:dyaOrig="360" w14:anchorId="42945B8B">
          <v:shape id="_x0000_i13080" type="#_x0000_t75" style="width:38pt;height:18pt" o:ole="">
            <v:imagedata r:id="rId90" o:title=""/>
          </v:shape>
          <o:OLEObject Type="Embed" ProgID="Equation.DSMT4" ShapeID="_x0000_i13080" DrawAspect="Content" ObjectID="_1792671392" r:id="rId91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có tần số bằng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>A. 6</w: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B. 4</w: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C. 7</w: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D. 9</w:t>
      </w:r>
    </w:p>
    <w:p w14:paraId="3692DDDA" w14:textId="3B0170E7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11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Xác suất thực nghiệm của sự kiện </w:t>
      </w:r>
      <w:r w:rsidR="003927E8" w:rsidRPr="00025957">
        <w:rPr>
          <w:position w:val="-4"/>
        </w:rPr>
        <w:object w:dxaOrig="240" w:dyaOrig="260" w14:anchorId="663C100B">
          <v:shape id="_x0000_i13079" type="#_x0000_t75" style="width:12pt;height:13pt" o:ole="">
            <v:imagedata r:id="rId92" o:title=""/>
          </v:shape>
          <o:OLEObject Type="Embed" ProgID="Equation.DSMT4" ShapeID="_x0000_i13079" DrawAspect="Content" ObjectID="_1792671393" r:id="rId93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sau </w:t>
      </w:r>
      <w:r w:rsidR="003927E8" w:rsidRPr="003927E8">
        <w:rPr>
          <w:position w:val="-6"/>
        </w:rPr>
        <w:object w:dxaOrig="200" w:dyaOrig="220" w14:anchorId="70A1851B">
          <v:shape id="_x0000_i13078" type="#_x0000_t75" style="width:10pt;height:11pt" o:ole="">
            <v:imagedata r:id="rId94" o:title=""/>
          </v:shape>
          <o:OLEObject Type="Embed" ProgID="Equation.DSMT4" ShapeID="_x0000_i13078" DrawAspect="Content" ObjectID="_1792671394" r:id="rId95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hoạt động vừa thực hiện là </w:t>
      </w:r>
      <w:r w:rsidR="003927E8" w:rsidRPr="003927E8">
        <w:rPr>
          <w:position w:val="-24"/>
        </w:rPr>
        <w:object w:dxaOrig="620" w:dyaOrig="680" w14:anchorId="2307E099">
          <v:shape id="_x0000_i13077" type="#_x0000_t75" style="width:31pt;height:34pt" o:ole="">
            <v:imagedata r:id="rId96" o:title=""/>
          </v:shape>
          <o:OLEObject Type="Embed" ProgID="Equation.DSMT4" ShapeID="_x0000_i13077" DrawAspect="Content" ObjectID="_1792671395" r:id="rId97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thì </w:t>
      </w:r>
      <w:r w:rsidR="003927E8" w:rsidRPr="003927E8">
        <w:rPr>
          <w:position w:val="-14"/>
        </w:rPr>
        <w:object w:dxaOrig="580" w:dyaOrig="400" w14:anchorId="4C069FD3">
          <v:shape id="_x0000_i13076" type="#_x0000_t75" style="width:29pt;height:20pt" o:ole="">
            <v:imagedata r:id="rId98" o:title=""/>
          </v:shape>
          <o:OLEObject Type="Embed" ProgID="Equation.DSMT4" ShapeID="_x0000_i13076" DrawAspect="Content" ObjectID="_1792671396" r:id="rId99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được gọi là: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>A. Tổng số lần thực hiện hoạt động.</w: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B. Xác suất thực nghiệm của sự kiện </w:t>
      </w:r>
      <w:r w:rsidR="003927E8" w:rsidRPr="00025957">
        <w:rPr>
          <w:position w:val="-4"/>
        </w:rPr>
        <w:object w:dxaOrig="240" w:dyaOrig="260" w14:anchorId="02E4A221">
          <v:shape id="_x0000_i13075" type="#_x0000_t75" style="width:12pt;height:13pt" o:ole="">
            <v:imagedata r:id="rId100" o:title=""/>
          </v:shape>
          <o:OLEObject Type="Embed" ProgID="Equation.DSMT4" ShapeID="_x0000_i13075" DrawAspect="Content" ObjectID="_1792671397" r:id="rId101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C. Số lần sự kiện </w:t>
      </w:r>
      <w:r w:rsidR="003927E8" w:rsidRPr="00025957">
        <w:rPr>
          <w:position w:val="-4"/>
        </w:rPr>
        <w:object w:dxaOrig="240" w:dyaOrig="260" w14:anchorId="55C22040">
          <v:shape id="_x0000_i13074" type="#_x0000_t75" style="width:12pt;height:13pt" o:ole="">
            <v:imagedata r:id="rId102" o:title=""/>
          </v:shape>
          <o:OLEObject Type="Embed" ProgID="Equation.DSMT4" ShapeID="_x0000_i13074" DrawAspect="Content" ObjectID="_1792671398" r:id="rId103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xảy ra trong </w:t>
      </w:r>
      <w:r w:rsidR="003927E8" w:rsidRPr="003927E8">
        <w:rPr>
          <w:position w:val="-6"/>
        </w:rPr>
        <w:object w:dxaOrig="200" w:dyaOrig="220" w14:anchorId="7E1F35B4">
          <v:shape id="_x0000_i13073" type="#_x0000_t75" style="width:10pt;height:11pt" o:ole="">
            <v:imagedata r:id="rId104" o:title=""/>
          </v:shape>
          <o:OLEObject Type="Embed" ProgID="Equation.DSMT4" ShapeID="_x0000_i13073" DrawAspect="Content" ObjectID="_1792671399" r:id="rId105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lần đó.</w: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D. Khả năng sự kiện </w:t>
      </w:r>
      <w:r w:rsidR="003927E8" w:rsidRPr="00025957">
        <w:rPr>
          <w:position w:val="-4"/>
        </w:rPr>
        <w:object w:dxaOrig="240" w:dyaOrig="260" w14:anchorId="03FE6AA8">
          <v:shape id="_x0000_i13072" type="#_x0000_t75" style="width:12pt;height:13pt" o:ole="">
            <v:imagedata r:id="rId106" o:title=""/>
          </v:shape>
          <o:OLEObject Type="Embed" ProgID="Equation.DSMT4" ShapeID="_x0000_i13072" DrawAspect="Content" ObjectID="_1792671400" r:id="rId107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không xảy ra.</w:t>
      </w:r>
    </w:p>
    <w:p w14:paraId="3B55D3F4" w14:textId="3014D718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12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 Bạn Nam gieo một con xúc xắc 10 lần liên tiếp thì thấy mặt 4 chấm xuất hiện 3 lần. Xác suất thực nghiệm xuất hiện mặt 4 chấm là: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A. </w:t>
      </w:r>
      <w:r w:rsidR="003927E8" w:rsidRPr="003927E8">
        <w:rPr>
          <w:position w:val="-24"/>
        </w:rPr>
        <w:object w:dxaOrig="320" w:dyaOrig="620" w14:anchorId="6555E88A">
          <v:shape id="_x0000_i13071" type="#_x0000_t75" style="width:16pt;height:31pt" o:ole="">
            <v:imagedata r:id="rId108" o:title=""/>
          </v:shape>
          <o:OLEObject Type="Embed" ProgID="Equation.DSMT4" ShapeID="_x0000_i13071" DrawAspect="Content" ObjectID="_1792671401" r:id="rId109"/>
        </w:objec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B. </w:t>
      </w:r>
      <w:r w:rsidR="003927E8" w:rsidRPr="003927E8">
        <w:rPr>
          <w:position w:val="-24"/>
        </w:rPr>
        <w:object w:dxaOrig="320" w:dyaOrig="620" w14:anchorId="555F3A1E">
          <v:shape id="_x0000_i13070" type="#_x0000_t75" style="width:16pt;height:31pt" o:ole="">
            <v:imagedata r:id="rId110" o:title=""/>
          </v:shape>
          <o:OLEObject Type="Embed" ProgID="Equation.DSMT4" ShapeID="_x0000_i13070" DrawAspect="Content" ObjectID="_1792671402" r:id="rId111"/>
        </w:objec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C. </w:t>
      </w:r>
      <w:r w:rsidR="003927E8" w:rsidRPr="003927E8">
        <w:rPr>
          <w:position w:val="-24"/>
        </w:rPr>
        <w:object w:dxaOrig="320" w:dyaOrig="620" w14:anchorId="731E4AA8">
          <v:shape id="_x0000_i13069" type="#_x0000_t75" style="width:16pt;height:31pt" o:ole="">
            <v:imagedata r:id="rId112" o:title=""/>
          </v:shape>
          <o:OLEObject Type="Embed" ProgID="Equation.DSMT4" ShapeID="_x0000_i13069" DrawAspect="Content" ObjectID="_1792671403" r:id="rId113"/>
        </w:object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="000B435F">
        <w:rPr>
          <w:rFonts w:eastAsia="Times New Roman" w:cs="Times New Roman"/>
          <w:bCs/>
          <w:kern w:val="0"/>
          <w:sz w:val="26"/>
          <w:szCs w:val="26"/>
          <w14:ligatures w14:val="none"/>
        </w:rPr>
        <w:tab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D. </w:t>
      </w:r>
      <w:r w:rsidR="003927E8" w:rsidRPr="003927E8">
        <w:rPr>
          <w:position w:val="-24"/>
        </w:rPr>
        <w:object w:dxaOrig="320" w:dyaOrig="620" w14:anchorId="151F3909">
          <v:shape id="_x0000_i13068" type="#_x0000_t75" style="width:16pt;height:31pt" o:ole="">
            <v:imagedata r:id="rId114" o:title=""/>
          </v:shape>
          <o:OLEObject Type="Embed" ProgID="Equation.DSMT4" ShapeID="_x0000_i13068" DrawAspect="Content" ObjectID="_1792671404" r:id="rId115"/>
        </w:object>
      </w:r>
    </w:p>
    <w:p w14:paraId="66B116B9" w14:textId="77777777" w:rsidR="00D550AB" w:rsidRPr="00D550AB" w:rsidRDefault="00D550AB" w:rsidP="00D550AB">
      <w:pPr>
        <w:rPr>
          <w:rFonts w:eastAsia="Times New Roman" w:cs="Times New Roman"/>
          <w:b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II. Tự luận</w:t>
      </w:r>
    </w:p>
    <w:p w14:paraId="32C1A44E" w14:textId="79509D73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Câu 13. (1,0 điểm) Cho biểu thức: </w:t>
      </w:r>
      <w:r w:rsidR="003927E8" w:rsidRPr="003927E8">
        <w:rPr>
          <w:position w:val="-28"/>
        </w:rPr>
        <w:object w:dxaOrig="3980" w:dyaOrig="720" w14:anchorId="374149A9">
          <v:shape id="_x0000_i13067" type="#_x0000_t75" style="width:199pt;height:36pt" o:ole="">
            <v:imagedata r:id="rId116" o:title=""/>
          </v:shape>
          <o:OLEObject Type="Embed" ProgID="Equation.DSMT4" ShapeID="_x0000_i13067" DrawAspect="Content" ObjectID="_1792671405" r:id="rId117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( với </w:t>
      </w:r>
      <w:r w:rsidR="003927E8" w:rsidRPr="003927E8">
        <w:rPr>
          <w:position w:val="-6"/>
        </w:rPr>
        <w:object w:dxaOrig="560" w:dyaOrig="279" w14:anchorId="02A4A146">
          <v:shape id="_x0000_i13066" type="#_x0000_t75" style="width:28pt;height:14pt" o:ole="">
            <v:imagedata r:id="rId118" o:title=""/>
          </v:shape>
          <o:OLEObject Type="Embed" ProgID="Equation.DSMT4" ShapeID="_x0000_i13066" DrawAspect="Content" ObjectID="_1792671406" r:id="rId119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và </w:t>
      </w:r>
      <w:r w:rsidR="003927E8" w:rsidRPr="003927E8">
        <w:rPr>
          <w:position w:val="-6"/>
        </w:rPr>
        <w:object w:dxaOrig="540" w:dyaOrig="279" w14:anchorId="56E760EF">
          <v:shape id="_x0000_i13065" type="#_x0000_t75" style="width:27pt;height:14pt" o:ole="">
            <v:imagedata r:id="rId120" o:title=""/>
          </v:shape>
          <o:OLEObject Type="Embed" ProgID="Equation.DSMT4" ShapeID="_x0000_i13065" DrawAspect="Content" ObjectID="_1792671407" r:id="rId121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). Tìm </w:t>
      </w:r>
      <w:r w:rsidR="003927E8" w:rsidRPr="003927E8">
        <w:rPr>
          <w:position w:val="-6"/>
        </w:rPr>
        <w:object w:dxaOrig="200" w:dyaOrig="220" w14:anchorId="4FE32481">
          <v:shape id="_x0000_i13064" type="#_x0000_t75" style="width:10pt;height:11pt" o:ole="">
            <v:imagedata r:id="rId122" o:title=""/>
          </v:shape>
          <o:OLEObject Type="Embed" ProgID="Equation.DSMT4" ShapeID="_x0000_i13064" DrawAspect="Content" ObjectID="_1792671408" r:id="rId123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để </w:t>
      </w:r>
      <w:r w:rsidR="003927E8" w:rsidRPr="00025957">
        <w:rPr>
          <w:position w:val="-4"/>
        </w:rPr>
        <w:object w:dxaOrig="620" w:dyaOrig="260" w14:anchorId="7A9A6D5B">
          <v:shape id="_x0000_i13063" type="#_x0000_t75" style="width:31pt;height:13pt" o:ole="">
            <v:imagedata r:id="rId124" o:title=""/>
          </v:shape>
          <o:OLEObject Type="Embed" ProgID="Equation.DSMT4" ShapeID="_x0000_i13063" DrawAspect="Content" ObjectID="_1792671409" r:id="rId125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</w: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14:(1,0 điểm)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Giải hệ phương trình : </w:t>
      </w:r>
      <w:r w:rsidR="003927E8" w:rsidRPr="003927E8">
        <w:rPr>
          <w:position w:val="-30"/>
        </w:rPr>
        <w:object w:dxaOrig="1180" w:dyaOrig="720" w14:anchorId="08D9C5AC">
          <v:shape id="_x0000_i13062" type="#_x0000_t75" style="width:59pt;height:36pt" o:ole="">
            <v:imagedata r:id="rId126" o:title=""/>
          </v:shape>
          <o:OLEObject Type="Embed" ProgID="Equation.DSMT4" ShapeID="_x0000_i13062" DrawAspect="Content" ObjectID="_1792671410" r:id="rId127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</w: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15: (1,5 điểm)</w:t>
      </w: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br/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a. Giải phương trình: </w:t>
      </w:r>
      <w:r w:rsidR="003927E8" w:rsidRPr="003927E8">
        <w:rPr>
          <w:position w:val="-6"/>
        </w:rPr>
        <w:object w:dxaOrig="1500" w:dyaOrig="320" w14:anchorId="769E0794">
          <v:shape id="_x0000_i13061" type="#_x0000_t75" style="width:75pt;height:16pt" o:ole="">
            <v:imagedata r:id="rId128" o:title=""/>
          </v:shape>
          <o:OLEObject Type="Embed" ProgID="Equation.DSMT4" ShapeID="_x0000_i13061" DrawAspect="Content" ObjectID="_1792671411" r:id="rId129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b. Cho phương trình </w:t>
      </w:r>
      <w:r w:rsidR="003927E8" w:rsidRPr="003927E8">
        <w:rPr>
          <w:position w:val="-6"/>
        </w:rPr>
        <w:object w:dxaOrig="1500" w:dyaOrig="320" w14:anchorId="2AD51E1C">
          <v:shape id="_x0000_i13060" type="#_x0000_t75" style="width:75pt;height:16pt" o:ole="">
            <v:imagedata r:id="rId130" o:title=""/>
          </v:shape>
          <o:OLEObject Type="Embed" ProgID="Equation.DSMT4" ShapeID="_x0000_i13060" DrawAspect="Content" ObjectID="_1792671412" r:id="rId131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 Tìm m để phương trình có hai nghiệm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</w:r>
      <w:r w:rsidR="003927E8" w:rsidRPr="003927E8">
        <w:rPr>
          <w:position w:val="-12"/>
        </w:rPr>
        <w:object w:dxaOrig="540" w:dyaOrig="360" w14:anchorId="3140DFB7">
          <v:shape id="_x0000_i13059" type="#_x0000_t75" style="width:27pt;height:18pt" o:ole="">
            <v:imagedata r:id="rId132" o:title=""/>
          </v:shape>
          <o:OLEObject Type="Embed" ProgID="Equation.DSMT4" ShapeID="_x0000_i13059" DrawAspect="Content" ObjectID="_1792671413" r:id="rId133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sao cho thỏa mãn : </w:t>
      </w:r>
      <w:r w:rsidR="003927E8" w:rsidRPr="003927E8">
        <w:rPr>
          <w:position w:val="-38"/>
        </w:rPr>
        <w:object w:dxaOrig="3300" w:dyaOrig="760" w14:anchorId="4FAF4AB1">
          <v:shape id="_x0000_i13058" type="#_x0000_t75" style="width:165pt;height:38pt" o:ole="">
            <v:imagedata r:id="rId134" o:title=""/>
          </v:shape>
          <o:OLEObject Type="Embed" ProgID="Equation.DSMT4" ShapeID="_x0000_i13058" DrawAspect="Content" ObjectID="_1792671414" r:id="rId135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</w: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16: (1,0 điểm)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Một bình hình trụ có đường kính đáy </w:t>
      </w:r>
      <w:r w:rsidR="003927E8" w:rsidRPr="003927E8">
        <w:rPr>
          <w:position w:val="-6"/>
        </w:rPr>
        <w:object w:dxaOrig="440" w:dyaOrig="279" w14:anchorId="247DA3B6">
          <v:shape id="_x0000_i13057" type="#_x0000_t75" style="width:22pt;height:14pt" o:ole="">
            <v:imagedata r:id="rId136" o:title=""/>
          </v:shape>
          <o:OLEObject Type="Embed" ProgID="Equation.DSMT4" ShapeID="_x0000_i13057" DrawAspect="Content" ObjectID="_1792671415" r:id="rId137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, chiều cao </w:t>
      </w:r>
      <w:r w:rsidR="003927E8" w:rsidRPr="003927E8">
        <w:rPr>
          <w:position w:val="-10"/>
        </w:rPr>
        <w:object w:dxaOrig="700" w:dyaOrig="320" w14:anchorId="0CE821E8">
          <v:shape id="_x0000_i13056" type="#_x0000_t75" style="width:35pt;height:16pt" o:ole="">
            <v:imagedata r:id="rId138" o:title=""/>
          </v:shape>
          <o:OLEObject Type="Embed" ProgID="Equation.DSMT4" ShapeID="_x0000_i13056" DrawAspect="Content" ObjectID="_1792671416" r:id="rId139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bên trong có chứa viên bi hình cầu có bán kính 3 cm . Hỏi phải đổ vào bình bao nhiêu lít nước để nước đầy bình (làm tròn đến chữ số thập phân thứ nhất). Cho biết thể tích hình trụ là </w:t>
      </w:r>
      <w:r w:rsidR="003927E8" w:rsidRPr="003927E8">
        <w:rPr>
          <w:position w:val="-6"/>
        </w:rPr>
        <w:object w:dxaOrig="980" w:dyaOrig="320" w14:anchorId="2DE5B7AC">
          <v:shape id="_x0000_i13055" type="#_x0000_t75" style="width:49pt;height:16pt" o:ole="">
            <v:imagedata r:id="rId140" o:title=""/>
          </v:shape>
          <o:OLEObject Type="Embed" ProgID="Equation.DSMT4" ShapeID="_x0000_i13055" DrawAspect="Content" ObjectID="_1792671417" r:id="rId141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, thể tích 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lastRenderedPageBreak/>
        <w:t xml:space="preserve">hình cầu là </w:t>
      </w:r>
      <w:r w:rsidR="003927E8" w:rsidRPr="003927E8">
        <w:rPr>
          <w:position w:val="-24"/>
        </w:rPr>
        <w:object w:dxaOrig="1060" w:dyaOrig="620" w14:anchorId="1284A85E">
          <v:shape id="_x0000_i13054" type="#_x0000_t75" style="width:53pt;height:31pt" o:ole="">
            <v:imagedata r:id="rId142" o:title=""/>
          </v:shape>
          <o:OLEObject Type="Embed" ProgID="Equation.DSMT4" ShapeID="_x0000_i13054" DrawAspect="Content" ObjectID="_1792671418" r:id="rId143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</w:r>
    </w:p>
    <w:p w14:paraId="49C909CB" w14:textId="176E4FF6" w:rsidR="00D550AB" w:rsidRPr="00D550AB" w:rsidRDefault="00D550AB" w:rsidP="00D550AB">
      <w:pPr>
        <w:jc w:val="center"/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Cs/>
          <w:noProof/>
          <w:kern w:val="0"/>
          <w:sz w:val="26"/>
          <w:szCs w:val="26"/>
          <w14:ligatures w14:val="none"/>
        </w:rPr>
        <w:drawing>
          <wp:inline distT="0" distB="0" distL="0" distR="0" wp14:anchorId="4E145D08" wp14:editId="42406C62">
            <wp:extent cx="998621" cy="1143000"/>
            <wp:effectExtent l="0" t="0" r="0" b="0"/>
            <wp:docPr id="43412976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-3afb64e388fc93307210575cc5bad308a7bba16a.jpg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301" cy="1149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899932" w14:textId="75404FAD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3927E8">
        <w:rPr>
          <w:rFonts w:eastAsia="Times New Roman" w:cs="Times New Roman"/>
          <w:b/>
          <w:kern w:val="0"/>
          <w:sz w:val="26"/>
          <w:szCs w:val="26"/>
          <w14:ligatures w14:val="none"/>
        </w:rPr>
        <w:t>Câu 17: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(2,0 điểm) Cho nửa đường tròn tâm </w:t>
      </w:r>
      <w:r w:rsidR="00D161DB" w:rsidRPr="00D161DB">
        <w:rPr>
          <w:position w:val="-6"/>
        </w:rPr>
        <w:object w:dxaOrig="240" w:dyaOrig="279" w14:anchorId="02BF9B4C">
          <v:shape id="_x0000_i12917" type="#_x0000_t75" style="width:12pt;height:14pt" o:ole="">
            <v:imagedata r:id="rId145" o:title=""/>
          </v:shape>
          <o:OLEObject Type="Embed" ProgID="Equation.DSMT4" ShapeID="_x0000_i12917" DrawAspect="Content" ObjectID="_1792671419" r:id="rId146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đường kính </w:t>
      </w:r>
      <w:r w:rsidR="00D161DB" w:rsidRPr="00025957">
        <w:rPr>
          <w:position w:val="-4"/>
        </w:rPr>
        <w:object w:dxaOrig="400" w:dyaOrig="260" w14:anchorId="5B866DC8">
          <v:shape id="_x0000_i12918" type="#_x0000_t75" style="width:20pt;height:13pt" o:ole="">
            <v:imagedata r:id="rId147" o:title=""/>
          </v:shape>
          <o:OLEObject Type="Embed" ProgID="Equation.DSMT4" ShapeID="_x0000_i12918" DrawAspect="Content" ObjectID="_1792671420" r:id="rId148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. Gọi </w:t>
      </w:r>
      <w:r w:rsidR="00D161DB" w:rsidRPr="00025957">
        <w:rPr>
          <w:position w:val="-4"/>
        </w:rPr>
        <w:object w:dxaOrig="320" w:dyaOrig="260" w14:anchorId="43C8BDF7">
          <v:shape id="_x0000_i12919" type="#_x0000_t75" style="width:16pt;height:13pt" o:ole="">
            <v:imagedata r:id="rId149" o:title=""/>
          </v:shape>
          <o:OLEObject Type="Embed" ProgID="Equation.DSMT4" ShapeID="_x0000_i12919" DrawAspect="Content" ObjectID="_1792671421" r:id="rId150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là điểm trên cung </w:t>
      </w:r>
      <w:r w:rsidR="00D161DB" w:rsidRPr="00025957">
        <w:rPr>
          <w:position w:val="-4"/>
        </w:rPr>
        <w:object w:dxaOrig="400" w:dyaOrig="260" w14:anchorId="2B40878B">
          <v:shape id="_x0000_i12920" type="#_x0000_t75" style="width:20pt;height:13pt" o:ole="">
            <v:imagedata r:id="rId151" o:title=""/>
          </v:shape>
          <o:OLEObject Type="Embed" ProgID="Equation.DSMT4" ShapeID="_x0000_i12920" DrawAspect="Content" ObjectID="_1792671422" r:id="rId152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sao cho cung </w:t>
      </w:r>
      <w:r w:rsidR="00D161DB" w:rsidRPr="00025957">
        <w:rPr>
          <w:position w:val="-4"/>
        </w:rPr>
        <w:object w:dxaOrig="420" w:dyaOrig="260" w14:anchorId="39475374">
          <v:shape id="_x0000_i12921" type="#_x0000_t75" style="width:21pt;height:13pt" o:ole="">
            <v:imagedata r:id="rId153" o:title=""/>
          </v:shape>
          <o:OLEObject Type="Embed" ProgID="Equation.DSMT4" ShapeID="_x0000_i12921" DrawAspect="Content" ObjectID="_1792671423" r:id="rId154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bằng cung </w:t>
      </w:r>
      <w:r w:rsidR="00D161DB" w:rsidRPr="00D161DB">
        <w:rPr>
          <w:position w:val="-10"/>
        </w:rPr>
        <w:object w:dxaOrig="680" w:dyaOrig="320" w14:anchorId="5C8C3518">
          <v:shape id="_x0000_i12922" type="#_x0000_t75" style="width:34pt;height:16pt" o:ole="">
            <v:imagedata r:id="rId155" o:title=""/>
          </v:shape>
          <o:OLEObject Type="Embed" ProgID="Equation.DSMT4" ShapeID="_x0000_i12922" DrawAspect="Content" ObjectID="_1792671424" r:id="rId156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là điểm trên cung </w:t>
      </w:r>
      <w:r w:rsidR="00D161DB" w:rsidRPr="00025957">
        <w:rPr>
          <w:position w:val="-4"/>
        </w:rPr>
        <w:object w:dxaOrig="480" w:dyaOrig="260" w14:anchorId="6BB3B0BF">
          <v:shape id="_x0000_i12923" type="#_x0000_t75" style="width:24pt;height:13pt" o:ole="">
            <v:imagedata r:id="rId157" o:title=""/>
          </v:shape>
          <o:OLEObject Type="Embed" ProgID="Equation.DSMT4" ShapeID="_x0000_i12923" DrawAspect="Content" ObjectID="_1792671425" r:id="rId158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( </w:t>
      </w:r>
      <w:r w:rsidR="00D161DB" w:rsidRPr="00025957">
        <w:rPr>
          <w:position w:val="-4"/>
        </w:rPr>
        <w:object w:dxaOrig="240" w:dyaOrig="260" w14:anchorId="67F8E309">
          <v:shape id="_x0000_i12924" type="#_x0000_t75" style="width:12pt;height:13pt" o:ole="">
            <v:imagedata r:id="rId159" o:title=""/>
          </v:shape>
          <o:OLEObject Type="Embed" ProgID="Equation.DSMT4" ShapeID="_x0000_i12924" DrawAspect="Content" ObjectID="_1792671426" r:id="rId160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khác </w:t>
      </w:r>
      <w:r w:rsidR="00D161DB" w:rsidRPr="00025957">
        <w:rPr>
          <w:position w:val="-4"/>
        </w:rPr>
        <w:object w:dxaOrig="240" w:dyaOrig="260" w14:anchorId="73DB3E91">
          <v:shape id="_x0000_i12925" type="#_x0000_t75" style="width:12pt;height:13pt" o:ole="">
            <v:imagedata r:id="rId161" o:title=""/>
          </v:shape>
          <o:OLEObject Type="Embed" ProgID="Equation.DSMT4" ShapeID="_x0000_i12925" DrawAspect="Content" ObjectID="_1792671427" r:id="rId162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và </w:t>
      </w:r>
      <w:r w:rsidR="00D161DB" w:rsidRPr="00025957">
        <w:rPr>
          <w:position w:val="-4"/>
        </w:rPr>
        <w:object w:dxaOrig="320" w:dyaOrig="260" w14:anchorId="123DC187">
          <v:shape id="_x0000_i12926" type="#_x0000_t75" style="width:16pt;height:13pt" o:ole="">
            <v:imagedata r:id="rId163" o:title=""/>
          </v:shape>
          <o:OLEObject Type="Embed" ProgID="Equation.DSMT4" ShapeID="_x0000_i12926" DrawAspect="Content" ObjectID="_1792671428" r:id="rId164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). Lấy điểm </w:t>
      </w:r>
      <w:r w:rsidR="00D161DB" w:rsidRPr="00025957">
        <w:rPr>
          <w:position w:val="-4"/>
        </w:rPr>
        <w:object w:dxaOrig="260" w:dyaOrig="260" w14:anchorId="7BA1FA4A">
          <v:shape id="_x0000_i12927" type="#_x0000_t75" style="width:13pt;height:13pt" o:ole="">
            <v:imagedata r:id="rId165" o:title=""/>
          </v:shape>
          <o:OLEObject Type="Embed" ProgID="Equation.DSMT4" ShapeID="_x0000_i12927" DrawAspect="Content" ObjectID="_1792671429" r:id="rId166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trên đoạn </w:t>
      </w:r>
      <w:r w:rsidR="00D161DB" w:rsidRPr="00025957">
        <w:rPr>
          <w:position w:val="-4"/>
        </w:rPr>
        <w:object w:dxaOrig="380" w:dyaOrig="260" w14:anchorId="005E50C2">
          <v:shape id="_x0000_i12928" type="#_x0000_t75" style="width:19pt;height:13pt" o:ole="">
            <v:imagedata r:id="rId167" o:title=""/>
          </v:shape>
          <o:OLEObject Type="Embed" ProgID="Equation.DSMT4" ShapeID="_x0000_i12928" DrawAspect="Content" ObjectID="_1792671430" r:id="rId168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sao cho </w:t>
      </w:r>
      <w:r w:rsidR="00D161DB" w:rsidRPr="00025957">
        <w:rPr>
          <w:position w:val="-4"/>
        </w:rPr>
        <w:object w:dxaOrig="960" w:dyaOrig="260" w14:anchorId="27ECADA3">
          <v:shape id="_x0000_i12929" type="#_x0000_t75" style="width:48pt;height:13pt" o:ole="">
            <v:imagedata r:id="rId169" o:title=""/>
          </v:shape>
          <o:OLEObject Type="Embed" ProgID="Equation.DSMT4" ShapeID="_x0000_i12929" DrawAspect="Content" ObjectID="_1792671431" r:id="rId170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. Gọi </w:t>
      </w:r>
      <w:r w:rsidR="00D161DB" w:rsidRPr="00025957">
        <w:rPr>
          <w:position w:val="-4"/>
        </w:rPr>
        <w:object w:dxaOrig="260" w:dyaOrig="260" w14:anchorId="6B145421">
          <v:shape id="_x0000_i12930" type="#_x0000_t75" style="width:13pt;height:13pt" o:ole="">
            <v:imagedata r:id="rId171" o:title=""/>
          </v:shape>
          <o:OLEObject Type="Embed" ProgID="Equation.DSMT4" ShapeID="_x0000_i12930" DrawAspect="Content" ObjectID="_1792671432" r:id="rId172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là giao điểm của </w:t>
      </w:r>
      <w:r w:rsidR="00D161DB" w:rsidRPr="00D161DB">
        <w:rPr>
          <w:position w:val="-6"/>
        </w:rPr>
        <w:object w:dxaOrig="460" w:dyaOrig="279" w14:anchorId="62637AF0">
          <v:shape id="_x0000_i12931" type="#_x0000_t75" style="width:23pt;height:14pt" o:ole="">
            <v:imagedata r:id="rId173" o:title=""/>
          </v:shape>
          <o:OLEObject Type="Embed" ProgID="Equation.DSMT4" ShapeID="_x0000_i12931" DrawAspect="Content" ObjectID="_1792671433" r:id="rId174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và </w:t>
      </w:r>
      <w:r w:rsidR="00D161DB" w:rsidRPr="00025957">
        <w:rPr>
          <w:position w:val="-4"/>
        </w:rPr>
        <w:object w:dxaOrig="380" w:dyaOrig="260" w14:anchorId="20301C4C">
          <v:shape id="_x0000_i12932" type="#_x0000_t75" style="width:19pt;height:13pt" o:ole="">
            <v:imagedata r:id="rId175" o:title=""/>
          </v:shape>
          <o:OLEObject Type="Embed" ProgID="Equation.DSMT4" ShapeID="_x0000_i12932" DrawAspect="Content" ObjectID="_1792671434" r:id="rId176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a. Chứng minh rằng </w:t>
      </w:r>
      <w:r w:rsidR="00D161DB" w:rsidRPr="00D161DB">
        <w:rPr>
          <w:position w:val="-6"/>
        </w:rPr>
        <w:object w:dxaOrig="740" w:dyaOrig="279" w14:anchorId="366AAC93">
          <v:shape id="_x0000_i12933" type="#_x0000_t75" style="width:37pt;height:14pt" o:ole="">
            <v:imagedata r:id="rId177" o:title=""/>
          </v:shape>
          <o:OLEObject Type="Embed" ProgID="Equation.DSMT4" ShapeID="_x0000_i12933" DrawAspect="Content" ObjectID="_1792671435" r:id="rId178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là tứ giác nội tiếp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b. Chứng minh rằng </w:t>
      </w:r>
      <w:r w:rsidR="00D161DB" w:rsidRPr="00025957">
        <w:rPr>
          <w:position w:val="-4"/>
        </w:rPr>
        <w:object w:dxaOrig="720" w:dyaOrig="260" w14:anchorId="7ACB22A8">
          <v:shape id="_x0000_i12934" type="#_x0000_t75" style="width:36pt;height:13pt" o:ole="">
            <v:imagedata r:id="rId179" o:title=""/>
          </v:shape>
          <o:OLEObject Type="Embed" ProgID="Equation.DSMT4" ShapeID="_x0000_i12934" DrawAspect="Content" ObjectID="_1792671436" r:id="rId180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vuông cân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  <w:t xml:space="preserve">c. Hai đường thẳng </w:t>
      </w:r>
      <w:r w:rsidR="00D161DB" w:rsidRPr="00025957">
        <w:rPr>
          <w:position w:val="-4"/>
        </w:rPr>
        <w:object w:dxaOrig="400" w:dyaOrig="260" w14:anchorId="3055573A">
          <v:shape id="_x0000_i12935" type="#_x0000_t75" style="width:20pt;height:13pt" o:ole="">
            <v:imagedata r:id="rId181" o:title=""/>
          </v:shape>
          <o:OLEObject Type="Embed" ProgID="Equation.DSMT4" ShapeID="_x0000_i12935" DrawAspect="Content" ObjectID="_1792671437" r:id="rId182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và </w:t>
      </w:r>
      <w:r w:rsidR="00D161DB" w:rsidRPr="00D161DB">
        <w:rPr>
          <w:position w:val="-6"/>
        </w:rPr>
        <w:object w:dxaOrig="480" w:dyaOrig="279" w14:anchorId="0BD59344">
          <v:shape id="_x0000_i12936" type="#_x0000_t75" style="width:24pt;height:14pt" o:ole="">
            <v:imagedata r:id="rId183" o:title=""/>
          </v:shape>
          <o:OLEObject Type="Embed" ProgID="Equation.DSMT4" ShapeID="_x0000_i12936" DrawAspect="Content" ObjectID="_1792671438" r:id="rId184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cắt nhau tại </w:t>
      </w:r>
      <w:r w:rsidR="00D161DB" w:rsidRPr="00025957">
        <w:rPr>
          <w:position w:val="-4"/>
        </w:rPr>
        <w:object w:dxaOrig="260" w:dyaOrig="260" w14:anchorId="670087AD">
          <v:shape id="_x0000_i12937" type="#_x0000_t75" style="width:13pt;height:13pt" o:ole="">
            <v:imagedata r:id="rId185" o:title=""/>
          </v:shape>
          <o:OLEObject Type="Embed" ProgID="Equation.DSMT4" ShapeID="_x0000_i12937" DrawAspect="Content" ObjectID="_1792671439" r:id="rId186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. Chứng minh rằng </w:t>
      </w:r>
      <w:r w:rsidR="00D161DB" w:rsidRPr="00D161DB">
        <w:rPr>
          <w:position w:val="-6"/>
        </w:rPr>
        <w:object w:dxaOrig="1840" w:dyaOrig="279" w14:anchorId="20F5E3A1">
          <v:shape id="_x0000_i12938" type="#_x0000_t75" style="width:92pt;height:14pt" o:ole="">
            <v:imagedata r:id="rId187" o:title=""/>
          </v:shape>
          <o:OLEObject Type="Embed" ProgID="Equation.DSMT4" ShapeID="_x0000_i12938" DrawAspect="Content" ObjectID="_1792671440" r:id="rId188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br/>
      </w: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Câu 18: ( 0,5 điểm)</w: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Cho </w:t>
      </w:r>
      <w:r w:rsidR="00D161DB" w:rsidRPr="00D161DB">
        <w:rPr>
          <w:position w:val="-10"/>
        </w:rPr>
        <w:object w:dxaOrig="600" w:dyaOrig="320" w14:anchorId="177D4190">
          <v:shape id="_x0000_i12939" type="#_x0000_t75" style="width:30pt;height:16pt" o:ole="">
            <v:imagedata r:id="rId189" o:title=""/>
          </v:shape>
          <o:OLEObject Type="Embed" ProgID="Equation.DSMT4" ShapeID="_x0000_i12939" DrawAspect="Content" ObjectID="_1792671441" r:id="rId190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 là các số thực dương và thỏa mãn </w:t>
      </w:r>
      <w:r w:rsidR="00D161DB" w:rsidRPr="00D161DB">
        <w:rPr>
          <w:position w:val="-6"/>
        </w:rPr>
        <w:object w:dxaOrig="1500" w:dyaOrig="320" w14:anchorId="3CC22ECF">
          <v:shape id="_x0000_i12940" type="#_x0000_t75" style="width:75pt;height:16pt" o:ole="">
            <v:imagedata r:id="rId191" o:title=""/>
          </v:shape>
          <o:OLEObject Type="Embed" ProgID="Equation.DSMT4" ShapeID="_x0000_i12940" DrawAspect="Content" ObjectID="_1792671442" r:id="rId192"/>
        </w:object>
      </w: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>.</w:t>
      </w:r>
    </w:p>
    <w:p w14:paraId="4E57F400" w14:textId="16CA2189" w:rsid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Cs/>
          <w:kern w:val="0"/>
          <w:sz w:val="26"/>
          <w:szCs w:val="26"/>
          <w14:ligatures w14:val="none"/>
        </w:rPr>
        <w:t xml:space="preserve">Chứng minh rằng: </w:t>
      </w:r>
      <w:r w:rsidR="00D161DB" w:rsidRPr="00D161DB">
        <w:rPr>
          <w:position w:val="-24"/>
        </w:rPr>
        <w:object w:dxaOrig="3300" w:dyaOrig="660" w14:anchorId="2A2AEE9C">
          <v:shape id="_x0000_i12941" type="#_x0000_t75" style="width:165pt;height:33pt" o:ole="">
            <v:imagedata r:id="rId193" o:title=""/>
          </v:shape>
          <o:OLEObject Type="Embed" ProgID="Equation.DSMT4" ShapeID="_x0000_i12941" DrawAspect="Content" ObjectID="_1792671443" r:id="rId194"/>
        </w:object>
      </w:r>
    </w:p>
    <w:p w14:paraId="231B3923" w14:textId="77777777" w:rsidR="003927E8" w:rsidRPr="003927E8" w:rsidRDefault="003927E8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</w:p>
    <w:p w14:paraId="60AFC353" w14:textId="2B83D2D8" w:rsidR="00D550AB" w:rsidRPr="00D550AB" w:rsidRDefault="00D550AB" w:rsidP="00D550AB">
      <w:pPr>
        <w:rPr>
          <w:rFonts w:eastAsia="Times New Roman" w:cs="Times New Roman"/>
          <w:b/>
          <w:kern w:val="0"/>
          <w:sz w:val="26"/>
          <w:szCs w:val="26"/>
          <w14:ligatures w14:val="none"/>
        </w:rPr>
      </w:pPr>
      <w:r>
        <w:rPr>
          <w:rFonts w:eastAsia="Times New Roman" w:cs="Times New Roman"/>
          <w:b/>
          <w:kern w:val="0"/>
          <w:sz w:val="26"/>
          <w:szCs w:val="26"/>
          <w14:ligatures w14:val="none"/>
        </w:rPr>
        <w:t xml:space="preserve">                                                  </w:t>
      </w: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HƯỚNG DẪN CHẤM</w:t>
      </w:r>
    </w:p>
    <w:p w14:paraId="51E53812" w14:textId="77777777" w:rsidR="00D550AB" w:rsidRPr="00D550AB" w:rsidRDefault="00D550AB" w:rsidP="00D550AB">
      <w:pPr>
        <w:rPr>
          <w:rFonts w:eastAsia="Times New Roman" w:cs="Times New Roman"/>
          <w:b/>
          <w:kern w:val="0"/>
          <w:sz w:val="26"/>
          <w:szCs w:val="26"/>
          <w14:ligatures w14:val="none"/>
        </w:rPr>
      </w:pPr>
      <w:r w:rsidRPr="00D550AB">
        <w:rPr>
          <w:rFonts w:eastAsia="Times New Roman" w:cs="Times New Roman"/>
          <w:b/>
          <w:kern w:val="0"/>
          <w:sz w:val="26"/>
          <w:szCs w:val="26"/>
          <w14:ligatures w14:val="none"/>
        </w:rPr>
        <w:t>I. Trắc nghiệm</w:t>
      </w:r>
    </w:p>
    <w:tbl>
      <w:tblPr>
        <w:tblW w:w="11587" w:type="dxa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326"/>
        <w:gridCol w:w="1748"/>
        <w:gridCol w:w="1147"/>
        <w:gridCol w:w="1127"/>
        <w:gridCol w:w="599"/>
        <w:gridCol w:w="613"/>
        <w:gridCol w:w="611"/>
        <w:gridCol w:w="594"/>
        <w:gridCol w:w="608"/>
        <w:gridCol w:w="606"/>
        <w:gridCol w:w="448"/>
        <w:gridCol w:w="426"/>
        <w:gridCol w:w="782"/>
        <w:gridCol w:w="412"/>
        <w:gridCol w:w="412"/>
        <w:gridCol w:w="128"/>
      </w:tblGrid>
      <w:tr w:rsidR="003927E8" w:rsidRPr="00D550AB" w14:paraId="592FFAAC" w14:textId="77777777" w:rsidTr="003927E8">
        <w:trPr>
          <w:gridAfter w:val="1"/>
          <w:wAfter w:w="127" w:type="dxa"/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1A4DA1C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1617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C5060A2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115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297CF04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1299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4ED8DB8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8628756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6EEE79F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638C8DB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B7E4A69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6F95140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5AEB315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858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A18F443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779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A5F7AB1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824" w:type="dxa"/>
            <w:gridSpan w:val="2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BF2B5A9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3927E8" w:rsidRPr="00D550AB" w14:paraId="529FEA1D" w14:textId="77777777" w:rsidTr="003927E8">
        <w:trPr>
          <w:gridAfter w:val="1"/>
          <w:wAfter w:w="127" w:type="dxa"/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0B07014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Đáp án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BC86FB5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115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3722E52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E67E924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367CC64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018E8A8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56A21DB7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45AE786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E70D253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5941A167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858" w:type="dxa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5D9D1CC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50524FBB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824" w:type="dxa"/>
            <w:gridSpan w:val="2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0C9A3DC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B</w:t>
            </w:r>
          </w:p>
        </w:tc>
      </w:tr>
      <w:tr w:rsidR="003927E8" w:rsidRPr="00D550AB" w14:paraId="26B84FD3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5BE54768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1617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5F1432A" w14:textId="768A6862" w:rsidR="00D550AB" w:rsidRPr="00D550AB" w:rsidRDefault="003927E8" w:rsidP="003927E8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>
              <w:tab/>
            </w:r>
            <w:r w:rsidRPr="00025957">
              <w:rPr>
                <w:position w:val="-4"/>
              </w:rPr>
              <w:object w:dxaOrig="260" w:dyaOrig="300" w14:anchorId="60772BD1">
                <v:shape id="_x0000_i24051" type="#_x0000_t75" style="width:13pt;height:15pt" o:ole="">
                  <v:imagedata r:id="rId195" o:title=""/>
                </v:shape>
                <o:OLEObject Type="Embed" ProgID="Equation.DSMT4" ShapeID="_x0000_i24051" DrawAspect="Content" ObjectID="_1792671444" r:id="rId196"/>
              </w:object>
            </w:r>
          </w:p>
        </w:tc>
        <w:tc>
          <w:tcPr>
            <w:tcW w:w="7695" w:type="dxa"/>
            <w:gridSpan w:val="11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3AA68B2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Nội dung</w:t>
            </w:r>
          </w:p>
        </w:tc>
        <w:tc>
          <w:tcPr>
            <w:tcW w:w="951" w:type="dxa"/>
            <w:gridSpan w:val="3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B7F1E41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Điểm</w:t>
            </w:r>
          </w:p>
        </w:tc>
      </w:tr>
      <w:tr w:rsidR="00D550AB" w:rsidRPr="00D550AB" w14:paraId="37DB8362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7DB0B93" w14:textId="258BC466" w:rsidR="00D550AB" w:rsidRPr="00D550AB" w:rsidRDefault="00D161DB" w:rsidP="00D161DB">
            <w:pPr>
              <w:tabs>
                <w:tab w:val="center" w:pos="570"/>
                <w:tab w:val="right" w:pos="1140"/>
              </w:tabs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>
              <w:tab/>
              <w:t xml:space="preserve">Câu 13(1,5 </w:t>
            </w:r>
            <w:r>
              <w:lastRenderedPageBreak/>
              <w:t>điểm)</w:t>
            </w:r>
          </w:p>
        </w:tc>
        <w:tc>
          <w:tcPr>
            <w:tcW w:w="10263" w:type="dxa"/>
            <w:gridSpan w:val="15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hideMark/>
          </w:tcPr>
          <w:p w14:paraId="7957C989" w14:textId="49AAEACD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lastRenderedPageBreak/>
              <w:t xml:space="preserve">Cho biểu thức: </w:t>
            </w:r>
            <w:r w:rsidR="00D161DB" w:rsidRPr="00D161DB">
              <w:rPr>
                <w:position w:val="-28"/>
              </w:rPr>
              <w:object w:dxaOrig="3860" w:dyaOrig="720" w14:anchorId="5C18DE9C">
                <v:shape id="_x0000_i24052" type="#_x0000_t75" style="width:193pt;height:36pt" o:ole="">
                  <v:imagedata r:id="rId197" o:title=""/>
                </v:shape>
                <o:OLEObject Type="Embed" ProgID="Equation.DSMT4" ShapeID="_x0000_i24052" DrawAspect="Content" ObjectID="_1792671445" r:id="rId198"/>
              </w:object>
            </w: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 xml:space="preserve"> ( với </w:t>
            </w:r>
            <w:r w:rsidR="00D161DB" w:rsidRPr="00D161DB">
              <w:rPr>
                <w:position w:val="-6"/>
              </w:rPr>
              <w:object w:dxaOrig="560" w:dyaOrig="279" w14:anchorId="095ACB81">
                <v:shape id="_x0000_i24053" type="#_x0000_t75" style="width:28pt;height:14pt" o:ole="">
                  <v:imagedata r:id="rId199" o:title=""/>
                </v:shape>
                <o:OLEObject Type="Embed" ProgID="Equation.DSMT4" ShapeID="_x0000_i24053" DrawAspect="Content" ObjectID="_1792671446" r:id="rId200"/>
              </w:object>
            </w: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 xml:space="preserve"> và </w:t>
            </w:r>
            <w:r w:rsidR="00D161DB" w:rsidRPr="00D161DB">
              <w:rPr>
                <w:position w:val="-6"/>
              </w:rPr>
              <w:object w:dxaOrig="520" w:dyaOrig="279" w14:anchorId="42E575C1">
                <v:shape id="_x0000_i24054" type="#_x0000_t75" style="width:26pt;height:14pt" o:ole="">
                  <v:imagedata r:id="rId201" o:title=""/>
                </v:shape>
                <o:OLEObject Type="Embed" ProgID="Equation.DSMT4" ShapeID="_x0000_i24054" DrawAspect="Content" ObjectID="_1792671447" r:id="rId202"/>
              </w:object>
            </w: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 xml:space="preserve"> ). Tìm x để </w:t>
            </w:r>
            <w:r w:rsidR="00D161DB" w:rsidRPr="00025957">
              <w:rPr>
                <w:position w:val="-4"/>
              </w:rPr>
              <w:object w:dxaOrig="600" w:dyaOrig="260" w14:anchorId="15EC68A4">
                <v:shape id="_x0000_i24055" type="#_x0000_t75" style="width:30pt;height:13pt" o:ole="">
                  <v:imagedata r:id="rId203" o:title=""/>
                </v:shape>
                <o:OLEObject Type="Embed" ProgID="Equation.DSMT4" ShapeID="_x0000_i24055" DrawAspect="Content" ObjectID="_1792671448" r:id="rId204"/>
              </w:object>
            </w: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.</w:t>
            </w:r>
          </w:p>
        </w:tc>
      </w:tr>
      <w:tr w:rsidR="003927E8" w:rsidRPr="00D550AB" w14:paraId="096E8AA7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B4C0EC1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617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FDEFF3F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695" w:type="dxa"/>
            <w:gridSpan w:val="11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8B34306" w14:textId="10E66C06" w:rsidR="00D161DB" w:rsidRDefault="00D161DB" w:rsidP="00D161DB">
            <w:pPr>
              <w:tabs>
                <w:tab w:val="center" w:pos="3870"/>
                <w:tab w:val="right" w:pos="7740"/>
              </w:tabs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161DB">
              <w:rPr>
                <w:position w:val="-10"/>
              </w:rPr>
              <w:object w:dxaOrig="2799" w:dyaOrig="320" w14:anchorId="78AB0BFC">
                <v:shape id="_x0000_i24056" type="#_x0000_t75" style="width:140pt;height:16pt" o:ole="">
                  <v:imagedata r:id="rId205" o:title=""/>
                </v:shape>
                <o:OLEObject Type="Embed" ProgID="Equation.DSMT4" ShapeID="_x0000_i24056" DrawAspect="Content" ObjectID="_1792671449" r:id="rId206"/>
              </w:object>
            </w:r>
          </w:p>
          <w:p w14:paraId="143DCB3A" w14:textId="72CAE337" w:rsidR="00D550AB" w:rsidRPr="00D161DB" w:rsidRDefault="00D161DB" w:rsidP="00D161DB">
            <w:pPr>
              <w:tabs>
                <w:tab w:val="center" w:pos="3870"/>
                <w:tab w:val="right" w:pos="7740"/>
              </w:tabs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161DB">
              <w:rPr>
                <w:position w:val="-64"/>
              </w:rPr>
              <w:object w:dxaOrig="4180" w:dyaOrig="1440" w14:anchorId="4B97D762">
                <v:shape id="_x0000_i24057" type="#_x0000_t75" style="width:209pt;height:1in" o:ole="">
                  <v:imagedata r:id="rId207" o:title=""/>
                </v:shape>
                <o:OLEObject Type="Embed" ProgID="Equation.DSMT4" ShapeID="_x0000_i24057" DrawAspect="Content" ObjectID="_1792671450" r:id="rId208"/>
              </w:object>
            </w:r>
          </w:p>
          <w:p w14:paraId="18F2D48D" w14:textId="6C7BA84B" w:rsidR="00D161DB" w:rsidRPr="00D550AB" w:rsidRDefault="00D161DB" w:rsidP="00D161DB">
            <w:pPr>
              <w:tabs>
                <w:tab w:val="center" w:pos="3700"/>
                <w:tab w:val="right" w:pos="7400"/>
              </w:tabs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161DB">
              <w:rPr>
                <w:position w:val="-42"/>
              </w:rPr>
              <w:object w:dxaOrig="6160" w:dyaOrig="960" w14:anchorId="1CE646BA">
                <v:shape id="_x0000_i24058" type="#_x0000_t75" style="width:307.5pt;height:48pt" o:ole="">
                  <v:imagedata r:id="rId209" o:title=""/>
                </v:shape>
                <o:OLEObject Type="Embed" ProgID="Equation.DSMT4" ShapeID="_x0000_i24058" DrawAspect="Content" ObjectID="_1792671451" r:id="rId210"/>
              </w:object>
            </w:r>
          </w:p>
        </w:tc>
        <w:tc>
          <w:tcPr>
            <w:tcW w:w="951" w:type="dxa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6D0F5B2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0,25d</w:t>
            </w:r>
          </w:p>
        </w:tc>
      </w:tr>
      <w:tr w:rsidR="003927E8" w:rsidRPr="00D550AB" w14:paraId="6DED8764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0C9EC1A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6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D738D92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695" w:type="dxa"/>
            <w:gridSpan w:val="11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94800D6" w14:textId="5EF43410" w:rsidR="00D550AB" w:rsidRPr="00D161DB" w:rsidRDefault="00D161DB" w:rsidP="00D161DB">
            <w:pPr>
              <w:tabs>
                <w:tab w:val="center" w:pos="3910"/>
                <w:tab w:val="right" w:pos="7820"/>
              </w:tabs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161DB">
              <w:rPr>
                <w:position w:val="-42"/>
              </w:rPr>
              <w:object w:dxaOrig="4740" w:dyaOrig="859" w14:anchorId="1D299060">
                <v:shape id="_x0000_i24059" type="#_x0000_t75" style="width:237pt;height:43pt" o:ole="">
                  <v:imagedata r:id="rId211" o:title=""/>
                </v:shape>
                <o:OLEObject Type="Embed" ProgID="Equation.DSMT4" ShapeID="_x0000_i24059" DrawAspect="Content" ObjectID="_1792671452" r:id="rId212"/>
              </w:object>
            </w:r>
          </w:p>
          <w:p w14:paraId="250AD1B6" w14:textId="597E3C87" w:rsidR="00D161DB" w:rsidRPr="00D550AB" w:rsidRDefault="00D161DB" w:rsidP="00D161DB">
            <w:pPr>
              <w:tabs>
                <w:tab w:val="center" w:pos="3910"/>
                <w:tab w:val="right" w:pos="7820"/>
              </w:tabs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161DB">
              <w:rPr>
                <w:position w:val="-42"/>
              </w:rPr>
              <w:object w:dxaOrig="1920" w:dyaOrig="859" w14:anchorId="664B3208">
                <v:shape id="_x0000_i24060" type="#_x0000_t75" style="width:96pt;height:43pt" o:ole="">
                  <v:imagedata r:id="rId213" o:title=""/>
                </v:shape>
                <o:OLEObject Type="Embed" ProgID="Equation.DSMT4" ShapeID="_x0000_i24060" DrawAspect="Content" ObjectID="_1792671453" r:id="rId214"/>
              </w:object>
            </w:r>
          </w:p>
        </w:tc>
        <w:tc>
          <w:tcPr>
            <w:tcW w:w="951" w:type="dxa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B1C0B62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0,25đ</w:t>
            </w:r>
          </w:p>
        </w:tc>
      </w:tr>
      <w:tr w:rsidR="003927E8" w:rsidRPr="00D550AB" w14:paraId="0AB258AC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C6FEA88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6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C855020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695" w:type="dxa"/>
            <w:gridSpan w:val="11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15FCAF8" w14:textId="5AE4E467" w:rsidR="00D550AB" w:rsidRPr="00D550AB" w:rsidRDefault="00D161DB" w:rsidP="00D161DB">
            <w:pPr>
              <w:tabs>
                <w:tab w:val="center" w:pos="3910"/>
                <w:tab w:val="right" w:pos="7820"/>
              </w:tabs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161DB">
              <w:rPr>
                <w:position w:val="-42"/>
              </w:rPr>
              <w:object w:dxaOrig="2840" w:dyaOrig="960" w14:anchorId="2D75D1F3">
                <v:shape id="_x0000_i24061" type="#_x0000_t75" style="width:142pt;height:48pt" o:ole="">
                  <v:imagedata r:id="rId215" o:title=""/>
                </v:shape>
                <o:OLEObject Type="Embed" ProgID="Equation.DSMT4" ShapeID="_x0000_i24061" DrawAspect="Content" ObjectID="_1792671454" r:id="rId216"/>
              </w:object>
            </w:r>
          </w:p>
        </w:tc>
        <w:tc>
          <w:tcPr>
            <w:tcW w:w="951" w:type="dxa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2FA62EF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0,25d</w:t>
            </w:r>
          </w:p>
        </w:tc>
      </w:tr>
      <w:tr w:rsidR="003927E8" w:rsidRPr="00D550AB" w14:paraId="19DE5A87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7007D0C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61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8CA28E6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695" w:type="dxa"/>
            <w:gridSpan w:val="11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tbl>
            <w:tblPr>
              <w:tblW w:w="0" w:type="auto"/>
              <w:jc w:val="center"/>
              <w:tblCellSpacing w:w="0" w:type="dxa"/>
              <w:tblCellMar>
                <w:top w:w="80" w:type="dxa"/>
                <w:left w:w="160" w:type="dxa"/>
                <w:bottom w:w="80" w:type="dxa"/>
                <w:right w:w="160" w:type="dxa"/>
              </w:tblCellMar>
              <w:tblLook w:val="04A0" w:firstRow="1" w:lastRow="0" w:firstColumn="1" w:lastColumn="0" w:noHBand="0" w:noVBand="1"/>
            </w:tblPr>
            <w:tblGrid>
              <w:gridCol w:w="7221"/>
            </w:tblGrid>
            <w:tr w:rsidR="00D550AB" w:rsidRPr="00D550AB" w14:paraId="601DC327" w14:textId="77777777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14:paraId="2E8FDCFE" w14:textId="60AAE9FC" w:rsidR="00D550AB" w:rsidRPr="00D550AB" w:rsidRDefault="00D161DB" w:rsidP="00D550AB">
                  <w:pPr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</w:pPr>
                  <w:r w:rsidRPr="00025957">
                    <w:rPr>
                      <w:position w:val="-4"/>
                    </w:rPr>
                    <w:object w:dxaOrig="600" w:dyaOrig="260" w14:anchorId="782CBEA2">
                      <v:shape id="_x0000_i24062" type="#_x0000_t75" style="width:30pt;height:13pt" o:ole="">
                        <v:imagedata r:id="rId217" o:title=""/>
                      </v:shape>
                      <o:OLEObject Type="Embed" ProgID="Equation.DSMT4" ShapeID="_x0000_i24062" DrawAspect="Content" ObjectID="_1792671455" r:id="rId218"/>
                    </w:object>
                  </w:r>
                  <w:r w:rsidR="00D550AB"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 xml:space="preserve"> suy ra </w:t>
                  </w:r>
                  <w:r w:rsidRPr="00D161DB">
                    <w:rPr>
                      <w:position w:val="-28"/>
                    </w:rPr>
                    <w:object w:dxaOrig="1120" w:dyaOrig="720" w14:anchorId="409678AE">
                      <v:shape id="_x0000_i24063" type="#_x0000_t75" style="width:56pt;height:36pt" o:ole="">
                        <v:imagedata r:id="rId219" o:title=""/>
                      </v:shape>
                      <o:OLEObject Type="Embed" ProgID="Equation.DSMT4" ShapeID="_x0000_i24063" DrawAspect="Content" ObjectID="_1792671456" r:id="rId220"/>
                    </w:object>
                  </w:r>
                  <w:r w:rsidR="00D550AB"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 xml:space="preserve"> suy ra </w:t>
                  </w:r>
                  <w:r w:rsidRPr="00D161DB">
                    <w:rPr>
                      <w:position w:val="-8"/>
                    </w:rPr>
                    <w:object w:dxaOrig="1719" w:dyaOrig="360" w14:anchorId="08D4FC87">
                      <v:shape id="_x0000_i24064" type="#_x0000_t75" style="width:86pt;height:18pt" o:ole="">
                        <v:imagedata r:id="rId221" o:title=""/>
                      </v:shape>
                      <o:OLEObject Type="Embed" ProgID="Equation.DSMT4" ShapeID="_x0000_i24064" DrawAspect="Content" ObjectID="_1792671457" r:id="rId222"/>
                    </w:object>
                  </w:r>
                  <w:r w:rsidR="00D550AB"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 xml:space="preserve"> suy ra </w:t>
                  </w:r>
                  <w:r w:rsidRPr="00D161DB">
                    <w:rPr>
                      <w:position w:val="-8"/>
                    </w:rPr>
                    <w:object w:dxaOrig="720" w:dyaOrig="360" w14:anchorId="4D7C8EBF">
                      <v:shape id="_x0000_i24065" type="#_x0000_t75" style="width:36pt;height:18pt" o:ole="">
                        <v:imagedata r:id="rId223" o:title=""/>
                      </v:shape>
                      <o:OLEObject Type="Embed" ProgID="Equation.DSMT4" ShapeID="_x0000_i24065" DrawAspect="Content" ObjectID="_1792671458" r:id="rId224"/>
                    </w:object>
                  </w:r>
                  <w:r w:rsidR="00D550AB"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 xml:space="preserve"> suy ra </w:t>
                  </w:r>
                  <w:r w:rsidRPr="00D161DB">
                    <w:rPr>
                      <w:position w:val="-14"/>
                    </w:rPr>
                    <w:object w:dxaOrig="1200" w:dyaOrig="400" w14:anchorId="1FCA06F4">
                      <v:shape id="_x0000_i24066" type="#_x0000_t75" style="width:60pt;height:20pt" o:ole="">
                        <v:imagedata r:id="rId225" o:title=""/>
                      </v:shape>
                      <o:OLEObject Type="Embed" ProgID="Equation.DSMT4" ShapeID="_x0000_i24066" DrawAspect="Content" ObjectID="_1792671459" r:id="rId226"/>
                    </w:object>
                  </w:r>
                </w:p>
              </w:tc>
            </w:tr>
            <w:tr w:rsidR="00D550AB" w:rsidRPr="00D550AB" w14:paraId="29616C4F" w14:textId="77777777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14:paraId="70D4A8EC" w14:textId="4E065763" w:rsidR="00D550AB" w:rsidRPr="00D550AB" w:rsidRDefault="00D550AB" w:rsidP="00D550AB">
                  <w:pPr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</w:pPr>
                  <w:r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 xml:space="preserve">Vậy </w:t>
                  </w:r>
                  <w:r w:rsidR="00D161DB" w:rsidRPr="00D161DB">
                    <w:rPr>
                      <w:position w:val="-6"/>
                    </w:rPr>
                    <w:object w:dxaOrig="560" w:dyaOrig="279" w14:anchorId="773A464B">
                      <v:shape id="_x0000_i24067" type="#_x0000_t75" style="width:28pt;height:14pt" o:ole="">
                        <v:imagedata r:id="rId227" o:title=""/>
                      </v:shape>
                      <o:OLEObject Type="Embed" ProgID="Equation.DSMT4" ShapeID="_x0000_i24067" DrawAspect="Content" ObjectID="_1792671460" r:id="rId228"/>
                    </w:object>
                  </w:r>
                </w:p>
              </w:tc>
            </w:tr>
          </w:tbl>
          <w:p w14:paraId="1984CEDF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951" w:type="dxa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700EF05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0,25d</w:t>
            </w:r>
          </w:p>
        </w:tc>
      </w:tr>
      <w:tr w:rsidR="00D550AB" w:rsidRPr="00D550AB" w14:paraId="5536CD31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tbl>
            <w:tblPr>
              <w:tblW w:w="0" w:type="auto"/>
              <w:jc w:val="center"/>
              <w:tblCellSpacing w:w="0" w:type="dxa"/>
              <w:tblCellMar>
                <w:top w:w="80" w:type="dxa"/>
                <w:left w:w="160" w:type="dxa"/>
                <w:bottom w:w="80" w:type="dxa"/>
                <w:right w:w="160" w:type="dxa"/>
              </w:tblCellMar>
              <w:tblLook w:val="04A0" w:firstRow="1" w:lastRow="0" w:firstColumn="1" w:lastColumn="0" w:noHBand="0" w:noVBand="1"/>
            </w:tblPr>
            <w:tblGrid>
              <w:gridCol w:w="927"/>
            </w:tblGrid>
            <w:tr w:rsidR="00D550AB" w:rsidRPr="00D550AB" w14:paraId="7677CB3D" w14:textId="77777777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14:paraId="02439A01" w14:textId="77777777" w:rsidR="00D550AB" w:rsidRPr="00D550AB" w:rsidRDefault="00D550AB" w:rsidP="00D550AB">
                  <w:pPr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</w:pPr>
                  <w:r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>Câu</w:t>
                  </w:r>
                </w:p>
              </w:tc>
            </w:tr>
            <w:tr w:rsidR="00D550AB" w:rsidRPr="00D550AB" w14:paraId="21971BA3" w14:textId="77777777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14:paraId="6CBCC9D0" w14:textId="77777777" w:rsidR="00D550AB" w:rsidRPr="00D550AB" w:rsidRDefault="00D550AB" w:rsidP="00D550AB">
                  <w:pPr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</w:pPr>
                  <w:r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>14:</w:t>
                  </w:r>
                </w:p>
              </w:tc>
            </w:tr>
            <w:tr w:rsidR="00D550AB" w:rsidRPr="00D550AB" w14:paraId="1138C579" w14:textId="77777777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14:paraId="3D0C056C" w14:textId="77777777" w:rsidR="00D550AB" w:rsidRPr="00D550AB" w:rsidRDefault="00D550AB" w:rsidP="00D550AB">
                  <w:pPr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</w:pPr>
                  <w:r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>(1,0</w:t>
                  </w:r>
                </w:p>
              </w:tc>
            </w:tr>
            <w:tr w:rsidR="00D550AB" w:rsidRPr="00D550AB" w14:paraId="72010CDB" w14:textId="77777777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14:paraId="49FC6023" w14:textId="77777777" w:rsidR="00D550AB" w:rsidRPr="00D550AB" w:rsidRDefault="00D550AB" w:rsidP="00D550AB">
                  <w:pPr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</w:pPr>
                  <w:r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>điểm)</w:t>
                  </w:r>
                </w:p>
              </w:tc>
            </w:tr>
          </w:tbl>
          <w:p w14:paraId="2D572E36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0263" w:type="dxa"/>
            <w:gridSpan w:val="15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hideMark/>
          </w:tcPr>
          <w:p w14:paraId="0494A2D1" w14:textId="01750FF1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Gi</w:t>
            </w:r>
            <w:r w:rsidR="007B07F6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ả</w:t>
            </w: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 xml:space="preserve">i hệ phương trình : </w:t>
            </w:r>
            <w:r w:rsidR="00D161DB" w:rsidRPr="00D161DB">
              <w:rPr>
                <w:position w:val="-30"/>
              </w:rPr>
              <w:object w:dxaOrig="1160" w:dyaOrig="720" w14:anchorId="4A16A51E">
                <v:shape id="_x0000_i24068" type="#_x0000_t75" style="width:58pt;height:36pt" o:ole="">
                  <v:imagedata r:id="rId229" o:title=""/>
                </v:shape>
                <o:OLEObject Type="Embed" ProgID="Equation.DSMT4" ShapeID="_x0000_i24068" DrawAspect="Content" ObjectID="_1792671461" r:id="rId230"/>
              </w:object>
            </w:r>
          </w:p>
        </w:tc>
      </w:tr>
      <w:tr w:rsidR="003927E8" w:rsidRPr="00D550AB" w14:paraId="5328E918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26AC384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14:paraId="44DB7C50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695" w:type="dxa"/>
            <w:gridSpan w:val="11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33CEF57" w14:textId="61C1A318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 xml:space="preserve">Từ phương trình thứ nhất của hệ ta có </w:t>
            </w:r>
            <w:r w:rsidR="00D161DB" w:rsidRPr="00D161DB">
              <w:rPr>
                <w:position w:val="-10"/>
              </w:rPr>
              <w:object w:dxaOrig="2280" w:dyaOrig="320" w14:anchorId="6F331CDF">
                <v:shape id="_x0000_i24069" type="#_x0000_t75" style="width:114pt;height:16pt" o:ole="">
                  <v:imagedata r:id="rId231" o:title=""/>
                </v:shape>
                <o:OLEObject Type="Embed" ProgID="Equation.DSMT4" ShapeID="_x0000_i24069" DrawAspect="Content" ObjectID="_1792671462" r:id="rId232"/>
              </w:object>
            </w: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.</w:t>
            </w:r>
          </w:p>
        </w:tc>
        <w:tc>
          <w:tcPr>
            <w:tcW w:w="951" w:type="dxa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3B6B41F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0,25d</w:t>
            </w:r>
          </w:p>
        </w:tc>
      </w:tr>
      <w:tr w:rsidR="003927E8" w:rsidRPr="00D550AB" w14:paraId="769E3496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38323C5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14:paraId="3900258B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695" w:type="dxa"/>
            <w:gridSpan w:val="11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55AD0B54" w14:textId="527CA5B9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 xml:space="preserve">Thế vào phương trình thứ hai của hệ, ta được: </w:t>
            </w:r>
            <w:r w:rsidR="00D161DB" w:rsidRPr="00D161DB">
              <w:rPr>
                <w:position w:val="-14"/>
              </w:rPr>
              <w:object w:dxaOrig="3840" w:dyaOrig="400" w14:anchorId="142DA0CE">
                <v:shape id="_x0000_i24070" type="#_x0000_t75" style="width:192pt;height:20pt" o:ole="">
                  <v:imagedata r:id="rId233" o:title=""/>
                </v:shape>
                <o:OLEObject Type="Embed" ProgID="Equation.DSMT4" ShapeID="_x0000_i24070" DrawAspect="Content" ObjectID="_1792671463" r:id="rId234"/>
              </w:object>
            </w:r>
          </w:p>
        </w:tc>
        <w:tc>
          <w:tcPr>
            <w:tcW w:w="951" w:type="dxa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A987A71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0,25d</w:t>
            </w:r>
          </w:p>
        </w:tc>
      </w:tr>
      <w:tr w:rsidR="003927E8" w:rsidRPr="00D550AB" w14:paraId="78C23F44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E546225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14:paraId="7645DE75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695" w:type="dxa"/>
            <w:gridSpan w:val="11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1743778" w14:textId="6C559EEF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 xml:space="preserve">Từ đó </w:t>
            </w:r>
            <w:r w:rsidR="00D161DB" w:rsidRPr="00D161DB">
              <w:rPr>
                <w:position w:val="-10"/>
              </w:rPr>
              <w:object w:dxaOrig="1380" w:dyaOrig="320" w14:anchorId="49047949">
                <v:shape id="_x0000_i24071" type="#_x0000_t75" style="width:69pt;height:16pt" o:ole="">
                  <v:imagedata r:id="rId235" o:title=""/>
                </v:shape>
                <o:OLEObject Type="Embed" ProgID="Equation.DSMT4" ShapeID="_x0000_i24071" DrawAspect="Content" ObjectID="_1792671464" r:id="rId236"/>
              </w:object>
            </w: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.</w:t>
            </w:r>
          </w:p>
        </w:tc>
        <w:tc>
          <w:tcPr>
            <w:tcW w:w="951" w:type="dxa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280F84C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0,25d</w:t>
            </w:r>
          </w:p>
        </w:tc>
      </w:tr>
      <w:tr w:rsidR="003927E8" w:rsidRPr="00D550AB" w14:paraId="778AC891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F0214BB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14:paraId="1DE21BAF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695" w:type="dxa"/>
            <w:gridSpan w:val="11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64CC293" w14:textId="55695FBA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 xml:space="preserve">Vậy hệ phương trình đã cho có nghiệm là </w:t>
            </w:r>
            <w:r w:rsidR="00D161DB" w:rsidRPr="00D161DB">
              <w:rPr>
                <w:position w:val="-14"/>
              </w:rPr>
              <w:object w:dxaOrig="540" w:dyaOrig="400" w14:anchorId="4588F153">
                <v:shape id="_x0000_i24072" type="#_x0000_t75" style="width:27pt;height:20pt" o:ole="">
                  <v:imagedata r:id="rId237" o:title=""/>
                </v:shape>
                <o:OLEObject Type="Embed" ProgID="Equation.DSMT4" ShapeID="_x0000_i24072" DrawAspect="Content" ObjectID="_1792671465" r:id="rId238"/>
              </w:object>
            </w: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.</w:t>
            </w:r>
          </w:p>
        </w:tc>
        <w:tc>
          <w:tcPr>
            <w:tcW w:w="951" w:type="dxa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9D12525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0,25d</w:t>
            </w:r>
          </w:p>
        </w:tc>
      </w:tr>
      <w:tr w:rsidR="00D550AB" w:rsidRPr="00D550AB" w14:paraId="451935C5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14:paraId="223D517F" w14:textId="1C3F289C" w:rsidR="00D550AB" w:rsidRPr="00D550AB" w:rsidRDefault="00D161D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Câu 15 (1,5 điểm)</w:t>
            </w:r>
          </w:p>
        </w:tc>
        <w:tc>
          <w:tcPr>
            <w:tcW w:w="10263" w:type="dxa"/>
            <w:gridSpan w:val="15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hideMark/>
          </w:tcPr>
          <w:p w14:paraId="256C417E" w14:textId="008AFE59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 xml:space="preserve">a. Giải phương trình: </w:t>
            </w:r>
            <w:r w:rsidR="00D161DB" w:rsidRPr="00D161DB">
              <w:rPr>
                <w:position w:val="-6"/>
              </w:rPr>
              <w:object w:dxaOrig="1440" w:dyaOrig="320" w14:anchorId="19B4AB27">
                <v:shape id="_x0000_i24073" type="#_x0000_t75" style="width:1in;height:16pt" o:ole="">
                  <v:imagedata r:id="rId239" o:title=""/>
                </v:shape>
                <o:OLEObject Type="Embed" ProgID="Equation.DSMT4" ShapeID="_x0000_i24073" DrawAspect="Content" ObjectID="_1792671466" r:id="rId240"/>
              </w:object>
            </w: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.</w:t>
            </w:r>
          </w:p>
        </w:tc>
      </w:tr>
      <w:tr w:rsidR="003927E8" w:rsidRPr="00D550AB" w14:paraId="08DCC2DC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330ACD7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14:paraId="2D63B1FD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695" w:type="dxa"/>
            <w:gridSpan w:val="11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4AFF061" w14:textId="0C10280D" w:rsidR="00D550AB" w:rsidRPr="00D550AB" w:rsidRDefault="00D161DB" w:rsidP="00D161DB">
            <w:pPr>
              <w:tabs>
                <w:tab w:val="center" w:pos="3850"/>
                <w:tab w:val="right" w:pos="7700"/>
              </w:tabs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>
              <w:tab/>
            </w:r>
            <w:r w:rsidRPr="00D161DB">
              <w:rPr>
                <w:position w:val="-14"/>
              </w:rPr>
              <w:object w:dxaOrig="2560" w:dyaOrig="400" w14:anchorId="5D4E6648">
                <v:shape id="_x0000_i24074" type="#_x0000_t75" style="width:127.5pt;height:20pt" o:ole="">
                  <v:imagedata r:id="rId241" o:title=""/>
                </v:shape>
                <o:OLEObject Type="Embed" ProgID="Equation.DSMT4" ShapeID="_x0000_i24074" DrawAspect="Content" ObjectID="_1792671467" r:id="rId242"/>
              </w:object>
            </w:r>
          </w:p>
        </w:tc>
        <w:tc>
          <w:tcPr>
            <w:tcW w:w="951" w:type="dxa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CA59F4A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0,25đ</w:t>
            </w:r>
          </w:p>
        </w:tc>
      </w:tr>
      <w:tr w:rsidR="003927E8" w:rsidRPr="00D550AB" w14:paraId="1D86CBEE" w14:textId="77777777" w:rsidTr="003927E8">
        <w:trPr>
          <w:cantSplit/>
          <w:tblCellSpacing w:w="0" w:type="dxa"/>
          <w:jc w:val="center"/>
        </w:trPr>
        <w:tc>
          <w:tcPr>
            <w:tcW w:w="1324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82C37C2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14:paraId="7363CC0A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695" w:type="dxa"/>
            <w:gridSpan w:val="11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tbl>
            <w:tblPr>
              <w:tblW w:w="0" w:type="auto"/>
              <w:jc w:val="center"/>
              <w:tblCellSpacing w:w="0" w:type="dxa"/>
              <w:tblCellMar>
                <w:top w:w="80" w:type="dxa"/>
                <w:left w:w="160" w:type="dxa"/>
                <w:bottom w:w="80" w:type="dxa"/>
                <w:right w:w="160" w:type="dxa"/>
              </w:tblCellMar>
              <w:tblLook w:val="04A0" w:firstRow="1" w:lastRow="0" w:firstColumn="1" w:lastColumn="0" w:noHBand="0" w:noVBand="1"/>
            </w:tblPr>
            <w:tblGrid>
              <w:gridCol w:w="7221"/>
            </w:tblGrid>
            <w:tr w:rsidR="00D550AB" w:rsidRPr="00D550AB" w14:paraId="0F5C686C" w14:textId="77777777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14:paraId="56978F2C" w14:textId="2BF4E527" w:rsidR="00D550AB" w:rsidRPr="00D550AB" w:rsidRDefault="00D550AB" w:rsidP="00D550AB">
                  <w:pPr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</w:pPr>
                  <w:r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 xml:space="preserve">Vì </w:t>
                  </w:r>
                  <w:r w:rsidR="00D161DB" w:rsidRPr="00D161DB">
                    <w:rPr>
                      <w:position w:val="-6"/>
                    </w:rPr>
                    <w:object w:dxaOrig="639" w:dyaOrig="279" w14:anchorId="535D404F">
                      <v:shape id="_x0000_i24075" type="#_x0000_t75" style="width:32pt;height:14pt" o:ole="">
                        <v:imagedata r:id="rId243" o:title=""/>
                      </v:shape>
                      <o:OLEObject Type="Embed" ProgID="Equation.DSMT4" ShapeID="_x0000_i24075" DrawAspect="Content" ObjectID="_1792671468" r:id="rId244"/>
                    </w:object>
                  </w:r>
                  <w:r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 xml:space="preserve">, nên phương trình đã cho có hai nghiệm phân biệt </w:t>
                  </w:r>
                  <w:r w:rsidR="00D161DB" w:rsidRPr="00D161DB">
                    <w:rPr>
                      <w:position w:val="-24"/>
                    </w:rPr>
                    <w:object w:dxaOrig="2160" w:dyaOrig="680" w14:anchorId="488D8668">
                      <v:shape id="_x0000_i24076" type="#_x0000_t75" style="width:108pt;height:34pt" o:ole="">
                        <v:imagedata r:id="rId245" o:title=""/>
                      </v:shape>
                      <o:OLEObject Type="Embed" ProgID="Equation.DSMT4" ShapeID="_x0000_i24076" DrawAspect="Content" ObjectID="_1792671469" r:id="rId246"/>
                    </w:object>
                  </w:r>
                  <w:r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 xml:space="preserve"> và </w:t>
                  </w:r>
                  <w:r w:rsidR="00D161DB" w:rsidRPr="00D161DB">
                    <w:rPr>
                      <w:position w:val="-24"/>
                    </w:rPr>
                    <w:object w:dxaOrig="2180" w:dyaOrig="680" w14:anchorId="55632EC1">
                      <v:shape id="_x0000_i24077" type="#_x0000_t75" style="width:109pt;height:34pt" o:ole="">
                        <v:imagedata r:id="rId247" o:title=""/>
                      </v:shape>
                      <o:OLEObject Type="Embed" ProgID="Equation.DSMT4" ShapeID="_x0000_i24077" DrawAspect="Content" ObjectID="_1792671470" r:id="rId248"/>
                    </w:object>
                  </w:r>
                </w:p>
              </w:tc>
            </w:tr>
            <w:tr w:rsidR="00D550AB" w:rsidRPr="00D550AB" w14:paraId="2170584C" w14:textId="77777777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14:paraId="671EBE1D" w14:textId="050F36C3" w:rsidR="00D550AB" w:rsidRPr="00D550AB" w:rsidRDefault="00D550AB" w:rsidP="00D550AB">
                  <w:pPr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</w:pPr>
                  <w:r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 xml:space="preserve">Vậy phương trình có hai nghiệm phân biệt </w:t>
                  </w:r>
                  <w:r w:rsidR="00D161DB" w:rsidRPr="00D161DB">
                    <w:rPr>
                      <w:position w:val="-12"/>
                    </w:rPr>
                    <w:object w:dxaOrig="1260" w:dyaOrig="400" w14:anchorId="63694032">
                      <v:shape id="_x0000_i24078" type="#_x0000_t75" style="width:63pt;height:20pt" o:ole="">
                        <v:imagedata r:id="rId249" o:title=""/>
                      </v:shape>
                      <o:OLEObject Type="Embed" ProgID="Equation.DSMT4" ShapeID="_x0000_i24078" DrawAspect="Content" ObjectID="_1792671471" r:id="rId250"/>
                    </w:object>
                  </w:r>
                  <w:r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 xml:space="preserve"> và </w:t>
                  </w:r>
                  <w:r w:rsidR="00D161DB" w:rsidRPr="00D161DB">
                    <w:rPr>
                      <w:position w:val="-12"/>
                    </w:rPr>
                    <w:object w:dxaOrig="1280" w:dyaOrig="400" w14:anchorId="012570F2">
                      <v:shape id="_x0000_i24079" type="#_x0000_t75" style="width:64pt;height:20pt" o:ole="">
                        <v:imagedata r:id="rId251" o:title=""/>
                      </v:shape>
                      <o:OLEObject Type="Embed" ProgID="Equation.DSMT4" ShapeID="_x0000_i24079" DrawAspect="Content" ObjectID="_1792671472" r:id="rId252"/>
                    </w:object>
                  </w:r>
                  <w:r w:rsidRPr="00D550AB">
                    <w:rPr>
                      <w:rFonts w:eastAsia="Times New Roman" w:cs="Times New Roman"/>
                      <w:bCs/>
                      <w:kern w:val="0"/>
                      <w:sz w:val="26"/>
                      <w:szCs w:val="26"/>
                      <w14:ligatures w14:val="none"/>
                    </w:rPr>
                    <w:t>.</w:t>
                  </w:r>
                </w:p>
              </w:tc>
            </w:tr>
          </w:tbl>
          <w:p w14:paraId="6DF81574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951" w:type="dxa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15BE5AB" w14:textId="77777777" w:rsidR="00D550AB" w:rsidRPr="00D550AB" w:rsidRDefault="00D550AB" w:rsidP="00D550AB">
            <w:pPr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</w:pPr>
            <w:r w:rsidRPr="00D550AB">
              <w:rPr>
                <w:rFonts w:eastAsia="Times New Roman" w:cs="Times New Roman"/>
                <w:bCs/>
                <w:kern w:val="0"/>
                <w:sz w:val="26"/>
                <w:szCs w:val="26"/>
                <w14:ligatures w14:val="none"/>
              </w:rPr>
              <w:t>0,25d</w:t>
            </w:r>
          </w:p>
        </w:tc>
      </w:tr>
      <w:tr w:rsidR="00674A8A" w:rsidRPr="00674A8A" w14:paraId="1F6A3493" w14:textId="77777777" w:rsidTr="003927E8">
        <w:trPr>
          <w:gridAfter w:val="2"/>
          <w:wAfter w:w="539" w:type="dxa"/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E6F99AB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gridSpan w:val="10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A66F749" w14:textId="67525F47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b. Cho phương trình </w:t>
            </w:r>
            <w:r w:rsidR="00D161DB" w:rsidRPr="00D161DB">
              <w:rPr>
                <w:position w:val="-6"/>
              </w:rPr>
              <w:object w:dxaOrig="1440" w:dyaOrig="320" w14:anchorId="684D284F">
                <v:shape id="_x0000_i24080" type="#_x0000_t75" style="width:1in;height:16pt" o:ole="">
                  <v:imagedata r:id="rId253" o:title=""/>
                </v:shape>
                <o:OLEObject Type="Embed" ProgID="Equation.DSMT4" ShapeID="_x0000_i24080" DrawAspect="Content" ObjectID="_1792671473" r:id="rId254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. Tìm m để phương trình có hai nghiệ sao cho thỏa mãn : </w:t>
            </w:r>
            <w:r w:rsidR="00D161DB" w:rsidRPr="00D161DB">
              <w:rPr>
                <w:position w:val="-36"/>
              </w:rPr>
              <w:object w:dxaOrig="3180" w:dyaOrig="740" w14:anchorId="29127BF1">
                <v:shape id="_x0000_i24081" type="#_x0000_t75" style="width:159pt;height:37pt" o:ole="">
                  <v:imagedata r:id="rId255" o:title=""/>
                </v:shape>
                <o:OLEObject Type="Embed" ProgID="Equation.DSMT4" ShapeID="_x0000_i24081" DrawAspect="Content" ObjectID="_1792671474" r:id="rId256"/>
              </w:object>
            </w:r>
          </w:p>
        </w:tc>
        <w:tc>
          <w:tcPr>
            <w:tcW w:w="0" w:type="auto"/>
            <w:gridSpan w:val="3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B296DE9" w14:textId="158F6791" w:rsidR="00674A8A" w:rsidRPr="00674A8A" w:rsidRDefault="00D161DB" w:rsidP="00D161DB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>
              <w:tab/>
            </w:r>
            <w:r w:rsidRPr="00D161DB">
              <w:rPr>
                <w:position w:val="-12"/>
              </w:rPr>
              <w:object w:dxaOrig="540" w:dyaOrig="360" w14:anchorId="044FA3E6">
                <v:shape id="_x0000_i24082" type="#_x0000_t75" style="width:27pt;height:18pt" o:ole="">
                  <v:imagedata r:id="rId257" o:title=""/>
                </v:shape>
                <o:OLEObject Type="Embed" ProgID="Equation.DSMT4" ShapeID="_x0000_i24082" DrawAspect="Content" ObjectID="_1792671475" r:id="rId258"/>
              </w:object>
            </w:r>
          </w:p>
        </w:tc>
      </w:tr>
      <w:tr w:rsidR="00674A8A" w:rsidRPr="00674A8A" w14:paraId="2BA8E95A" w14:textId="77777777" w:rsidTr="003927E8">
        <w:trPr>
          <w:gridAfter w:val="2"/>
          <w:wAfter w:w="539" w:type="dxa"/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86FB655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gridSpan w:val="10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0B2A6EF" w14:textId="3EF1F069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Ta có </w:t>
            </w:r>
            <w:r w:rsidR="00D161DB" w:rsidRPr="00D161DB">
              <w:rPr>
                <w:position w:val="-6"/>
              </w:rPr>
              <w:object w:dxaOrig="1080" w:dyaOrig="320" w14:anchorId="6ACC41E8">
                <v:shape id="_x0000_i24083" type="#_x0000_t75" style="width:54pt;height:16pt" o:ole="">
                  <v:imagedata r:id="rId259" o:title=""/>
                </v:shape>
                <o:OLEObject Type="Embed" ProgID="Equation.DSMT4" ShapeID="_x0000_i24083" DrawAspect="Content" ObjectID="_1792671476" r:id="rId260"/>
              </w:object>
            </w:r>
          </w:p>
          <w:p w14:paraId="26B7781F" w14:textId="06D2CAB0" w:rsidR="00674A8A" w:rsidRDefault="00674A8A" w:rsidP="00674A8A">
            <w:pPr>
              <w:spacing w:after="120" w:line="240" w:lineRule="atLeast"/>
              <w:rPr>
                <w:rFonts w:eastAsia="Times New Roman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Để phương trình có hai nghiệm thì </w:t>
            </w:r>
            <w:r w:rsidR="00D161DB" w:rsidRPr="00D161DB">
              <w:rPr>
                <w:position w:val="-30"/>
              </w:rPr>
              <w:object w:dxaOrig="1100" w:dyaOrig="720" w14:anchorId="24549738">
                <v:shape id="_x0000_i24084" type="#_x0000_t75" style="width:55pt;height:36pt" o:ole="">
                  <v:imagedata r:id="rId261" o:title=""/>
                </v:shape>
                <o:OLEObject Type="Embed" ProgID="Equation.DSMT4" ShapeID="_x0000_i24084" DrawAspect="Content" ObjectID="_1792671477" r:id="rId262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theo định lí vi ét và phương trình có có hai nghiệm ta có </w:t>
            </w:r>
            <w:r w:rsidR="00D161DB" w:rsidRPr="00D161DB">
              <w:rPr>
                <w:position w:val="-32"/>
              </w:rPr>
              <w:object w:dxaOrig="1219" w:dyaOrig="760" w14:anchorId="04478A10">
                <v:shape id="_x0000_i24085" type="#_x0000_t75" style="width:61pt;height:38pt" o:ole="">
                  <v:imagedata r:id="rId263" o:title=""/>
                </v:shape>
                <o:OLEObject Type="Embed" ProgID="Equation.DSMT4" ShapeID="_x0000_i24085" DrawAspect="Content" ObjectID="_1792671478" r:id="rId264"/>
              </w:object>
            </w:r>
          </w:p>
          <w:p w14:paraId="3D7D265D" w14:textId="58F7F6C6" w:rsidR="00D161DB" w:rsidRDefault="00D161DB" w:rsidP="00D161DB">
            <w:pPr>
              <w:tabs>
                <w:tab w:val="center" w:pos="3440"/>
              </w:tabs>
              <w:spacing w:after="120" w:line="240" w:lineRule="atLeast"/>
              <w:rPr>
                <w:rFonts w:eastAsia="Times New Roman" w:cs="Times New Roman"/>
                <w:kern w:val="0"/>
                <w:sz w:val="26"/>
                <w14:ligatures w14:val="none"/>
              </w:rPr>
            </w:pPr>
            <w:r w:rsidRPr="00D161DB">
              <w:rPr>
                <w:position w:val="-36"/>
              </w:rPr>
              <w:object w:dxaOrig="1880" w:dyaOrig="740" w14:anchorId="6B4FE8CE">
                <v:shape id="_x0000_i24086" type="#_x0000_t75" style="width:94pt;height:37pt" o:ole="">
                  <v:imagedata r:id="rId265" o:title=""/>
                </v:shape>
                <o:OLEObject Type="Embed" ProgID="Equation.DSMT4" ShapeID="_x0000_i24086" DrawAspect="Content" ObjectID="_1792671479" r:id="rId266"/>
              </w:object>
            </w:r>
          </w:p>
          <w:p w14:paraId="3952D3E5" w14:textId="77777777" w:rsidR="00D161DB" w:rsidRDefault="00D161DB" w:rsidP="00674A8A">
            <w:pPr>
              <w:spacing w:after="120" w:line="240" w:lineRule="atLeast"/>
              <w:rPr>
                <w:rFonts w:eastAsia="Times New Roman" w:cs="Times New Roman"/>
                <w:kern w:val="0"/>
                <w:sz w:val="26"/>
                <w14:ligatures w14:val="none"/>
              </w:rPr>
            </w:pPr>
          </w:p>
          <w:p w14:paraId="4AEE2FD6" w14:textId="5C35FEEA" w:rsidR="00D161DB" w:rsidRDefault="00D161DB" w:rsidP="00D161DB">
            <w:pPr>
              <w:tabs>
                <w:tab w:val="center" w:pos="3440"/>
                <w:tab w:val="right" w:pos="6880"/>
              </w:tabs>
              <w:spacing w:after="120" w:line="240" w:lineRule="atLeast"/>
              <w:rPr>
                <w:rFonts w:eastAsia="Times New Roman" w:cs="Times New Roman"/>
                <w:kern w:val="0"/>
                <w:sz w:val="26"/>
                <w14:ligatures w14:val="none"/>
              </w:rPr>
            </w:pPr>
            <w:r w:rsidRPr="00D161DB">
              <w:rPr>
                <w:position w:val="-52"/>
              </w:rPr>
              <w:object w:dxaOrig="3500" w:dyaOrig="999" w14:anchorId="05D52D33">
                <v:shape id="_x0000_i24087" type="#_x0000_t75" style="width:175pt;height:50pt" o:ole="">
                  <v:imagedata r:id="rId267" o:title=""/>
                </v:shape>
                <o:OLEObject Type="Embed" ProgID="Equation.DSMT4" ShapeID="_x0000_i24087" DrawAspect="Content" ObjectID="_1792671480" r:id="rId268"/>
              </w:object>
            </w:r>
          </w:p>
          <w:p w14:paraId="2B4E3952" w14:textId="77777777" w:rsidR="00D161DB" w:rsidRDefault="00D161DB" w:rsidP="00D161DB">
            <w:pPr>
              <w:spacing w:after="120" w:line="240" w:lineRule="atLeast"/>
              <w:rPr>
                <w:rFonts w:eastAsia="Times New Roman" w:cs="Times New Roman"/>
                <w:kern w:val="0"/>
                <w:sz w:val="26"/>
                <w14:ligatures w14:val="none"/>
              </w:rPr>
            </w:pPr>
          </w:p>
          <w:p w14:paraId="39C1D6C1" w14:textId="1E814049" w:rsidR="00D161DB" w:rsidRDefault="00D161DB" w:rsidP="00D161DB">
            <w:pPr>
              <w:tabs>
                <w:tab w:val="center" w:pos="3440"/>
                <w:tab w:val="right" w:pos="6880"/>
              </w:tabs>
              <w:spacing w:after="120" w:line="240" w:lineRule="atLeast"/>
              <w:rPr>
                <w:rFonts w:eastAsia="Times New Roman" w:cs="Times New Roman"/>
                <w:kern w:val="0"/>
                <w:sz w:val="26"/>
                <w14:ligatures w14:val="none"/>
              </w:rPr>
            </w:pPr>
            <w:r w:rsidRPr="00D161DB">
              <w:rPr>
                <w:position w:val="-14"/>
              </w:rPr>
              <w:object w:dxaOrig="5480" w:dyaOrig="460" w14:anchorId="307A80FA">
                <v:shape id="_x0000_i24088" type="#_x0000_t75" style="width:274.5pt;height:23pt" o:ole="">
                  <v:imagedata r:id="rId269" o:title=""/>
                </v:shape>
                <o:OLEObject Type="Embed" ProgID="Equation.DSMT4" ShapeID="_x0000_i24088" DrawAspect="Content" ObjectID="_1792671481" r:id="rId270"/>
              </w:object>
            </w:r>
          </w:p>
          <w:p w14:paraId="13BEB17D" w14:textId="5F8BEBDC" w:rsidR="00D161DB" w:rsidRDefault="00D161DB" w:rsidP="00D161DB">
            <w:pPr>
              <w:tabs>
                <w:tab w:val="center" w:pos="3440"/>
                <w:tab w:val="right" w:pos="6880"/>
              </w:tabs>
              <w:spacing w:after="120" w:line="240" w:lineRule="atLeast"/>
              <w:rPr>
                <w:rFonts w:eastAsia="Times New Roman" w:cs="Times New Roman"/>
                <w:kern w:val="0"/>
                <w:sz w:val="26"/>
                <w14:ligatures w14:val="none"/>
              </w:rPr>
            </w:pPr>
            <w:r w:rsidRPr="00D161DB">
              <w:rPr>
                <w:position w:val="-18"/>
              </w:rPr>
              <w:object w:dxaOrig="4180" w:dyaOrig="520" w14:anchorId="02291D1B">
                <v:shape id="_x0000_i24089" type="#_x0000_t75" style="width:209pt;height:26pt" o:ole="">
                  <v:imagedata r:id="rId271" o:title=""/>
                </v:shape>
                <o:OLEObject Type="Embed" ProgID="Equation.DSMT4" ShapeID="_x0000_i24089" DrawAspect="Content" ObjectID="_1792671482" r:id="rId272"/>
              </w:object>
            </w:r>
          </w:p>
          <w:p w14:paraId="77302F68" w14:textId="15E451BB" w:rsidR="00D161DB" w:rsidRDefault="00D161DB" w:rsidP="00D161DB">
            <w:pPr>
              <w:tabs>
                <w:tab w:val="center" w:pos="3440"/>
                <w:tab w:val="right" w:pos="6880"/>
              </w:tabs>
              <w:spacing w:after="120" w:line="240" w:lineRule="atLeast"/>
              <w:rPr>
                <w:rFonts w:eastAsia="Times New Roman" w:cs="Times New Roman"/>
                <w:kern w:val="0"/>
                <w:sz w:val="26"/>
                <w14:ligatures w14:val="none"/>
              </w:rPr>
            </w:pPr>
            <w:r w:rsidRPr="00D161DB">
              <w:rPr>
                <w:position w:val="-16"/>
              </w:rPr>
              <w:object w:dxaOrig="5880" w:dyaOrig="520" w14:anchorId="64E629E6">
                <v:shape id="_x0000_i24090" type="#_x0000_t75" style="width:294pt;height:26pt" o:ole="">
                  <v:imagedata r:id="rId273" o:title=""/>
                </v:shape>
                <o:OLEObject Type="Embed" ProgID="Equation.DSMT4" ShapeID="_x0000_i24090" DrawAspect="Content" ObjectID="_1792671483" r:id="rId274"/>
              </w:object>
            </w:r>
          </w:p>
          <w:p w14:paraId="7373D9FF" w14:textId="7320419B" w:rsidR="00D161DB" w:rsidRDefault="00D161DB" w:rsidP="00D161DB">
            <w:pPr>
              <w:tabs>
                <w:tab w:val="center" w:pos="3440"/>
                <w:tab w:val="right" w:pos="6880"/>
              </w:tabs>
              <w:spacing w:after="120" w:line="240" w:lineRule="atLeast"/>
              <w:rPr>
                <w:rFonts w:eastAsia="Times New Roman" w:cs="Times New Roman"/>
                <w:kern w:val="0"/>
                <w:sz w:val="26"/>
                <w14:ligatures w14:val="none"/>
              </w:rPr>
            </w:pPr>
            <w:r w:rsidRPr="00D161DB">
              <w:rPr>
                <w:position w:val="-16"/>
              </w:rPr>
              <w:object w:dxaOrig="5679" w:dyaOrig="520" w14:anchorId="3AAE21D3">
                <v:shape id="_x0000_i24091" type="#_x0000_t75" style="width:283.5pt;height:26pt" o:ole="">
                  <v:imagedata r:id="rId275" o:title=""/>
                </v:shape>
                <o:OLEObject Type="Embed" ProgID="Equation.DSMT4" ShapeID="_x0000_i24091" DrawAspect="Content" ObjectID="_1792671484" r:id="rId276"/>
              </w:object>
            </w:r>
          </w:p>
          <w:p w14:paraId="60BAE04F" w14:textId="32D27D79" w:rsidR="00D161DB" w:rsidRPr="00674A8A" w:rsidRDefault="00D161DB" w:rsidP="00D161DB">
            <w:pPr>
              <w:tabs>
                <w:tab w:val="center" w:pos="3440"/>
                <w:tab w:val="right" w:pos="6880"/>
              </w:tabs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>
              <w:tab/>
            </w:r>
            <w:r w:rsidRPr="00D161DB">
              <w:rPr>
                <w:position w:val="-6"/>
              </w:rPr>
              <w:object w:dxaOrig="180" w:dyaOrig="279" w14:anchorId="6F56F258">
                <v:shape id="_x0000_i24092" type="#_x0000_t75" style="width:9pt;height:14pt" o:ole="">
                  <v:imagedata r:id="rId277" o:title=""/>
                </v:shape>
                <o:OLEObject Type="Embed" ProgID="Equation.DSMT4" ShapeID="_x0000_i24092" DrawAspect="Content" ObjectID="_1792671485" r:id="rId278"/>
              </w:object>
            </w:r>
          </w:p>
        </w:tc>
        <w:tc>
          <w:tcPr>
            <w:tcW w:w="0" w:type="auto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C3C2D75" w14:textId="77777777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0,25d</w:t>
            </w:r>
          </w:p>
        </w:tc>
      </w:tr>
      <w:tr w:rsidR="00674A8A" w:rsidRPr="00674A8A" w14:paraId="6886864E" w14:textId="77777777" w:rsidTr="003927E8">
        <w:trPr>
          <w:gridAfter w:val="2"/>
          <w:wAfter w:w="539" w:type="dxa"/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A0CE150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gridSpan w:val="10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B2C75B5" w14:textId="7A2D7367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3AC6AB5" w14:textId="19DFB51B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>0,5</w:t>
            </w:r>
            <w:r w:rsidR="001D6E72">
              <w:rPr>
                <w:rFonts w:eastAsia="Times New Roman" w:cs="Times New Roman"/>
                <w:kern w:val="0"/>
                <w:sz w:val="26"/>
                <w14:ligatures w14:val="none"/>
              </w:rPr>
              <w:t>đ</w:t>
            </w:r>
          </w:p>
        </w:tc>
      </w:tr>
      <w:tr w:rsidR="00674A8A" w:rsidRPr="00674A8A" w14:paraId="44B1ABA2" w14:textId="77777777" w:rsidTr="003927E8">
        <w:trPr>
          <w:gridAfter w:val="2"/>
          <w:wAfter w:w="539" w:type="dxa"/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BDB5567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gridSpan w:val="10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867F594" w14:textId="2FBC710D" w:rsidR="00674A8A" w:rsidRPr="00674A8A" w:rsidRDefault="00FD2718" w:rsidP="00FD2718">
            <w:pPr>
              <w:tabs>
                <w:tab w:val="center" w:pos="3400"/>
                <w:tab w:val="right" w:pos="6800"/>
              </w:tabs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>
              <w:tab/>
            </w:r>
            <w:r w:rsidRPr="00FD2718">
              <w:rPr>
                <w:position w:val="-34"/>
              </w:rPr>
              <w:object w:dxaOrig="5319" w:dyaOrig="800" w14:anchorId="3FFD3F36">
                <v:shape id="_x0000_i24093" type="#_x0000_t75" style="width:265.5pt;height:40pt" o:ole="">
                  <v:imagedata r:id="rId279" o:title=""/>
                </v:shape>
                <o:OLEObject Type="Embed" ProgID="Equation.DSMT4" ShapeID="_x0000_i24093" DrawAspect="Content" ObjectID="_1792671486" r:id="rId280"/>
              </w:object>
            </w:r>
          </w:p>
        </w:tc>
        <w:tc>
          <w:tcPr>
            <w:tcW w:w="0" w:type="auto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7453290" w14:textId="1517885E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0,25</w:t>
            </w:r>
            <w:r w:rsidR="001D6E72">
              <w:rPr>
                <w:rFonts w:eastAsia="Calibri" w:hAnsi="Calibri" w:cs="Times New Roman"/>
                <w:kern w:val="0"/>
                <w:sz w:val="26"/>
                <w14:ligatures w14:val="none"/>
              </w:rPr>
              <w:t>đ</w:t>
            </w:r>
          </w:p>
        </w:tc>
      </w:tr>
      <w:tr w:rsidR="00674A8A" w:rsidRPr="00674A8A" w14:paraId="2546D359" w14:textId="77777777" w:rsidTr="003927E8">
        <w:trPr>
          <w:gridAfter w:val="2"/>
          <w:wAfter w:w="539" w:type="dxa"/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F124036" w14:textId="714E1C4A" w:rsidR="00674A8A" w:rsidRPr="00674A8A" w:rsidRDefault="00FD2718" w:rsidP="00FD2718">
            <w:pPr>
              <w:tabs>
                <w:tab w:val="center" w:pos="560"/>
                <w:tab w:val="right" w:pos="1120"/>
              </w:tabs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>
              <w:tab/>
            </w:r>
            <w:r w:rsidR="001D6E72">
              <w:t>Câ8 16 (1 điểm)</w:t>
            </w:r>
          </w:p>
        </w:tc>
        <w:tc>
          <w:tcPr>
            <w:tcW w:w="0" w:type="auto"/>
            <w:gridSpan w:val="10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A365A12" w14:textId="1FC1CDA4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Một bình hình trụ có đường kính đáy </w:t>
            </w:r>
            <w:r w:rsidR="00FD2718" w:rsidRPr="00FD2718">
              <w:rPr>
                <w:position w:val="-6"/>
              </w:rPr>
              <w:object w:dxaOrig="440" w:dyaOrig="279" w14:anchorId="0CB9B55B">
                <v:shape id="_x0000_i24094" type="#_x0000_t75" style="width:22pt;height:14pt" o:ole="">
                  <v:imagedata r:id="rId281" o:title=""/>
                </v:shape>
                <o:OLEObject Type="Embed" ProgID="Equation.DSMT4" ShapeID="_x0000_i24094" DrawAspect="Content" ObjectID="_1792671487" r:id="rId282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, chiều cao </w:t>
            </w:r>
            <w:r w:rsidR="00FD2718" w:rsidRPr="00FD2718">
              <w:rPr>
                <w:position w:val="-10"/>
              </w:rPr>
              <w:object w:dxaOrig="680" w:dyaOrig="320" w14:anchorId="616C12E2">
                <v:shape id="_x0000_i24095" type="#_x0000_t75" style="width:34pt;height:16pt" o:ole="">
                  <v:imagedata r:id="rId283" o:title=""/>
                </v:shape>
                <o:OLEObject Type="Embed" ProgID="Equation.DSMT4" ShapeID="_x0000_i24095" DrawAspect="Content" ObjectID="_1792671488" r:id="rId284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bên trong có chứ bi hình cầu có bán kính 3 cm . Hỏi phải đổ vào bình bao nhiêu lít nước để nứćc bình (làm tròn đến chữ số thập phân thứ nhất). Cho biết thể tích hình trụ là </w:t>
            </w:r>
            <w:r w:rsidR="00FD2718" w:rsidRPr="00FD2718">
              <w:rPr>
                <w:position w:val="-6"/>
              </w:rPr>
              <w:object w:dxaOrig="940" w:dyaOrig="320" w14:anchorId="24A14969">
                <v:shape id="_x0000_i24096" type="#_x0000_t75" style="width:47pt;height:16pt" o:ole="">
                  <v:imagedata r:id="rId285" o:title=""/>
                </v:shape>
                <o:OLEObject Type="Embed" ProgID="Equation.DSMT4" ShapeID="_x0000_i24096" DrawAspect="Content" ObjectID="_1792671489" r:id="rId286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, thể tích hình cầu là </w:t>
            </w:r>
            <w:r w:rsidR="00FD2718" w:rsidRPr="00FD2718">
              <w:rPr>
                <w:position w:val="-24"/>
              </w:rPr>
              <w:object w:dxaOrig="1040" w:dyaOrig="620" w14:anchorId="1E2510DC">
                <v:shape id="_x0000_i24097" type="#_x0000_t75" style="width:52pt;height:31pt" o:ole="">
                  <v:imagedata r:id="rId287" o:title=""/>
                </v:shape>
                <o:OLEObject Type="Embed" ProgID="Equation.DSMT4" ShapeID="_x0000_i24097" DrawAspect="Content" ObjectID="_1792671490" r:id="rId288"/>
              </w:object>
            </w: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.</w:t>
            </w:r>
          </w:p>
        </w:tc>
        <w:tc>
          <w:tcPr>
            <w:tcW w:w="0" w:type="auto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22A2129" w14:textId="77777777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>ứa viên đầy</w:t>
            </w:r>
          </w:p>
        </w:tc>
      </w:tr>
      <w:tr w:rsidR="00674A8A" w:rsidRPr="00674A8A" w14:paraId="5DDBFFBA" w14:textId="77777777" w:rsidTr="003927E8">
        <w:trPr>
          <w:gridAfter w:val="2"/>
          <w:wAfter w:w="539" w:type="dxa"/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926D2AE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gridSpan w:val="10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516D236B" w14:textId="3C50BBE6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Thể tích hình trụ là: </w:t>
            </w:r>
            <w:r w:rsidR="00FD2718" w:rsidRPr="00FD2718">
              <w:rPr>
                <w:position w:val="-28"/>
              </w:rPr>
              <w:object w:dxaOrig="2880" w:dyaOrig="740" w14:anchorId="15A8E0D5">
                <v:shape id="_x0000_i24098" type="#_x0000_t75" style="width:2in;height:37pt" o:ole="">
                  <v:imagedata r:id="rId289" o:title=""/>
                </v:shape>
                <o:OLEObject Type="Embed" ProgID="Equation.DSMT4" ShapeID="_x0000_i24098" DrawAspect="Content" ObjectID="_1792671491" r:id="rId290"/>
              </w:object>
            </w:r>
          </w:p>
        </w:tc>
        <w:tc>
          <w:tcPr>
            <w:tcW w:w="0" w:type="auto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2F4A147" w14:textId="4FE7864C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0,25</w:t>
            </w:r>
            <w:r w:rsidR="001D6E72">
              <w:rPr>
                <w:rFonts w:eastAsia="Calibri" w:hAnsi="Calibri" w:cs="Times New Roman"/>
                <w:kern w:val="0"/>
                <w:sz w:val="26"/>
                <w14:ligatures w14:val="none"/>
              </w:rPr>
              <w:t>đ</w:t>
            </w:r>
          </w:p>
        </w:tc>
      </w:tr>
      <w:tr w:rsidR="00674A8A" w:rsidRPr="00674A8A" w14:paraId="5ABC500C" w14:textId="77777777" w:rsidTr="003927E8">
        <w:trPr>
          <w:gridAfter w:val="2"/>
          <w:wAfter w:w="539" w:type="dxa"/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BEE61BA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gridSpan w:val="10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32810A2" w14:textId="0A9103CA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Thể tích hình cầu là: </w:t>
            </w:r>
            <w:r w:rsidR="00FD2718" w:rsidRPr="00FD2718">
              <w:rPr>
                <w:position w:val="-24"/>
              </w:rPr>
              <w:object w:dxaOrig="2880" w:dyaOrig="620" w14:anchorId="266E1A61">
                <v:shape id="_x0000_i24099" type="#_x0000_t75" style="width:2in;height:31pt" o:ole="">
                  <v:imagedata r:id="rId291" o:title=""/>
                </v:shape>
                <o:OLEObject Type="Embed" ProgID="Equation.DSMT4" ShapeID="_x0000_i24099" DrawAspect="Content" ObjectID="_1792671492" r:id="rId292"/>
              </w:object>
            </w:r>
          </w:p>
        </w:tc>
        <w:tc>
          <w:tcPr>
            <w:tcW w:w="0" w:type="auto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312FE8E" w14:textId="086AD9CB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>0,25</w:t>
            </w:r>
            <w:r w:rsidR="001D6E72">
              <w:rPr>
                <w:rFonts w:eastAsia="Times New Roman" w:cs="Times New Roman"/>
                <w:kern w:val="0"/>
                <w:sz w:val="26"/>
                <w14:ligatures w14:val="none"/>
              </w:rPr>
              <w:t>đ</w:t>
            </w:r>
          </w:p>
        </w:tc>
      </w:tr>
      <w:tr w:rsidR="00674A8A" w:rsidRPr="00674A8A" w14:paraId="49DB1E8F" w14:textId="77777777" w:rsidTr="003927E8">
        <w:trPr>
          <w:gridAfter w:val="2"/>
          <w:wAfter w:w="539" w:type="dxa"/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557BAA0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gridSpan w:val="10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19F2C92" w14:textId="351C4ED9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Thể tích nước cần đồ vào bình là: </w:t>
            </w:r>
            <w:r w:rsidR="00FD2718" w:rsidRPr="00FD2718">
              <w:rPr>
                <w:position w:val="-28"/>
              </w:rPr>
              <w:object w:dxaOrig="7020" w:dyaOrig="740" w14:anchorId="76BE2AE6">
                <v:shape id="_x0000_i24100" type="#_x0000_t75" style="width:351pt;height:37pt" o:ole="">
                  <v:imagedata r:id="rId293" o:title=""/>
                </v:shape>
                <o:OLEObject Type="Embed" ProgID="Equation.DSMT4" ShapeID="_x0000_i24100" DrawAspect="Content" ObjectID="_1792671493" r:id="rId294"/>
              </w:object>
            </w:r>
          </w:p>
        </w:tc>
        <w:tc>
          <w:tcPr>
            <w:tcW w:w="0" w:type="auto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227DA978" w14:textId="29011C91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0,25</w:t>
            </w:r>
            <w:r w:rsidR="001D6E72">
              <w:rPr>
                <w:rFonts w:eastAsia="Calibri" w:hAnsi="Calibri" w:cs="Times New Roman"/>
                <w:kern w:val="0"/>
                <w:sz w:val="26"/>
                <w14:ligatures w14:val="none"/>
              </w:rPr>
              <w:t>đ</w:t>
            </w:r>
          </w:p>
        </w:tc>
      </w:tr>
      <w:tr w:rsidR="00674A8A" w:rsidRPr="00674A8A" w14:paraId="6C7B96EC" w14:textId="77777777" w:rsidTr="003927E8">
        <w:trPr>
          <w:gridAfter w:val="2"/>
          <w:wAfter w:w="539" w:type="dxa"/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630361A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gridSpan w:val="10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29881B3" w14:textId="77777777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>Vậy thể tích nước cần đổ vào bình là 0,5 (lít).</w:t>
            </w:r>
          </w:p>
        </w:tc>
        <w:tc>
          <w:tcPr>
            <w:tcW w:w="0" w:type="auto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FB48C6B" w14:textId="0487F002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0,25</w:t>
            </w:r>
            <w:r w:rsidR="001D6E72">
              <w:rPr>
                <w:rFonts w:eastAsia="Calibri" w:hAnsi="Calibri" w:cs="Times New Roman"/>
                <w:kern w:val="0"/>
                <w:sz w:val="26"/>
                <w14:ligatures w14:val="none"/>
              </w:rPr>
              <w:t>đ</w:t>
            </w:r>
          </w:p>
        </w:tc>
      </w:tr>
      <w:tr w:rsidR="00674A8A" w:rsidRPr="00674A8A" w14:paraId="146A7376" w14:textId="77777777" w:rsidTr="003927E8">
        <w:trPr>
          <w:gridAfter w:val="2"/>
          <w:wAfter w:w="539" w:type="dxa"/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5C59C276" w14:textId="0B9BA56F" w:rsidR="00674A8A" w:rsidRPr="00674A8A" w:rsidRDefault="00FD2718" w:rsidP="00FD2718">
            <w:pPr>
              <w:tabs>
                <w:tab w:val="center" w:pos="540"/>
                <w:tab w:val="right" w:pos="1080"/>
              </w:tabs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>
              <w:tab/>
            </w:r>
            <w:r w:rsidR="001D6E72">
              <w:t>Câu 17 (2 điểm)</w:t>
            </w:r>
          </w:p>
        </w:tc>
        <w:tc>
          <w:tcPr>
            <w:tcW w:w="0" w:type="auto"/>
            <w:gridSpan w:val="10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A8603E7" w14:textId="2CFBC781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Câu 17: (2,0 điểm) Cho nửa đường tròn tâm </w:t>
            </w:r>
            <w:r w:rsidR="00FD2718" w:rsidRPr="00FD2718">
              <w:rPr>
                <w:position w:val="-6"/>
              </w:rPr>
              <w:object w:dxaOrig="240" w:dyaOrig="279" w14:anchorId="248FAF5D">
                <v:shape id="_x0000_i24101" type="#_x0000_t75" style="width:12pt;height:14pt" o:ole="">
                  <v:imagedata r:id="rId295" o:title=""/>
                </v:shape>
                <o:OLEObject Type="Embed" ProgID="Equation.DSMT4" ShapeID="_x0000_i24101" DrawAspect="Content" ObjectID="_1792671494" r:id="rId296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đường kính </w:t>
            </w:r>
            <w:r w:rsidR="00FD2718" w:rsidRPr="00025957">
              <w:rPr>
                <w:position w:val="-4"/>
              </w:rPr>
              <w:object w:dxaOrig="400" w:dyaOrig="260" w14:anchorId="017A6944">
                <v:shape id="_x0000_i24102" type="#_x0000_t75" style="width:20pt;height:13pt" o:ole="">
                  <v:imagedata r:id="rId297" o:title=""/>
                </v:shape>
                <o:OLEObject Type="Embed" ProgID="Equation.DSMT4" ShapeID="_x0000_i24102" DrawAspect="Content" ObjectID="_1792671495" r:id="rId298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. Gọ điểm trên cung </w:t>
            </w:r>
            <w:r w:rsidR="00FD2718" w:rsidRPr="00025957">
              <w:rPr>
                <w:position w:val="-4"/>
              </w:rPr>
              <w:object w:dxaOrig="400" w:dyaOrig="260" w14:anchorId="7C7493D7">
                <v:shape id="_x0000_i24103" type="#_x0000_t75" style="width:20pt;height:13pt" o:ole="">
                  <v:imagedata r:id="rId299" o:title=""/>
                </v:shape>
                <o:OLEObject Type="Embed" ProgID="Equation.DSMT4" ShapeID="_x0000_i24103" DrawAspect="Content" ObjectID="_1792671496" r:id="rId300"/>
              </w:object>
            </w: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 xml:space="preserve"> sao cho cung </w:t>
            </w:r>
            <w:r w:rsidR="00FD2718" w:rsidRPr="00025957">
              <w:rPr>
                <w:position w:val="-4"/>
              </w:rPr>
              <w:object w:dxaOrig="420" w:dyaOrig="260" w14:anchorId="3CB2A525">
                <v:shape id="_x0000_i24104" type="#_x0000_t75" style="width:21pt;height:13pt" o:ole="">
                  <v:imagedata r:id="rId301" o:title=""/>
                </v:shape>
                <o:OLEObject Type="Embed" ProgID="Equation.DSMT4" ShapeID="_x0000_i24104" DrawAspect="Content" ObjectID="_1792671497" r:id="rId302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bằng cung </w:t>
            </w:r>
            <w:r w:rsidR="00FD2718" w:rsidRPr="00FD2718">
              <w:rPr>
                <w:position w:val="-10"/>
              </w:rPr>
              <w:object w:dxaOrig="680" w:dyaOrig="320" w14:anchorId="1EAF0E37">
                <v:shape id="_x0000_i24105" type="#_x0000_t75" style="width:34pt;height:16pt" o:ole="">
                  <v:imagedata r:id="rId303" o:title=""/>
                </v:shape>
                <o:OLEObject Type="Embed" ProgID="Equation.DSMT4" ShapeID="_x0000_i24105" DrawAspect="Content" ObjectID="_1792671498" r:id="rId304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là điểm trê </w:t>
            </w:r>
            <w:r w:rsidR="00FD2718" w:rsidRPr="00025957">
              <w:rPr>
                <w:position w:val="-4"/>
              </w:rPr>
              <w:object w:dxaOrig="480" w:dyaOrig="260" w14:anchorId="5D0C1E23">
                <v:shape id="_x0000_i24106" type="#_x0000_t75" style="width:24pt;height:13pt" o:ole="">
                  <v:imagedata r:id="rId305" o:title=""/>
                </v:shape>
                <o:OLEObject Type="Embed" ProgID="Equation.DSMT4" ShapeID="_x0000_i24106" DrawAspect="Content" ObjectID="_1792671499" r:id="rId306"/>
              </w:object>
            </w: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 xml:space="preserve"> ( </w:t>
            </w:r>
            <w:r w:rsidR="00FD2718" w:rsidRPr="00025957">
              <w:rPr>
                <w:position w:val="-4"/>
              </w:rPr>
              <w:object w:dxaOrig="240" w:dyaOrig="260" w14:anchorId="7A96E631">
                <v:shape id="_x0000_i24107" type="#_x0000_t75" style="width:12pt;height:13pt" o:ole="">
                  <v:imagedata r:id="rId307" o:title=""/>
                </v:shape>
                <o:OLEObject Type="Embed" ProgID="Equation.DSMT4" ShapeID="_x0000_i24107" DrawAspect="Content" ObjectID="_1792671500" r:id="rId308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khác </w:t>
            </w:r>
            <w:r w:rsidR="00FD2718" w:rsidRPr="00025957">
              <w:rPr>
                <w:position w:val="-4"/>
              </w:rPr>
              <w:object w:dxaOrig="240" w:dyaOrig="260" w14:anchorId="1B4EC188">
                <v:shape id="_x0000_i24108" type="#_x0000_t75" style="width:12pt;height:13pt" o:ole="">
                  <v:imagedata r:id="rId309" o:title=""/>
                </v:shape>
                <o:OLEObject Type="Embed" ProgID="Equation.DSMT4" ShapeID="_x0000_i24108" DrawAspect="Content" ObjectID="_1792671501" r:id="rId310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và </w:t>
            </w:r>
            <w:r w:rsidR="00FD2718" w:rsidRPr="00025957">
              <w:rPr>
                <w:position w:val="-4"/>
              </w:rPr>
              <w:object w:dxaOrig="320" w:dyaOrig="260" w14:anchorId="59760077">
                <v:shape id="_x0000_i24109" type="#_x0000_t75" style="width:16pt;height:13pt" o:ole="">
                  <v:imagedata r:id="rId311" o:title=""/>
                </v:shape>
                <o:OLEObject Type="Embed" ProgID="Equation.DSMT4" ShapeID="_x0000_i24109" DrawAspect="Content" ObjectID="_1792671502" r:id="rId312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). Lấy điểm </w:t>
            </w:r>
            <w:r w:rsidR="00FD2718" w:rsidRPr="00025957">
              <w:rPr>
                <w:position w:val="-4"/>
              </w:rPr>
              <w:object w:dxaOrig="260" w:dyaOrig="260" w14:anchorId="60DCBAF0">
                <v:shape id="_x0000_i24110" type="#_x0000_t75" style="width:13pt;height:13pt" o:ole="">
                  <v:imagedata r:id="rId313" o:title=""/>
                </v:shape>
                <o:OLEObject Type="Embed" ProgID="Equation.DSMT4" ShapeID="_x0000_i24110" DrawAspect="Content" ObjectID="_1792671503" r:id="rId314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trên đoạn </w:t>
            </w:r>
            <w:r w:rsidR="00FD2718" w:rsidRPr="00025957">
              <w:rPr>
                <w:position w:val="-4"/>
              </w:rPr>
              <w:object w:dxaOrig="380" w:dyaOrig="260" w14:anchorId="45ACE611">
                <v:shape id="_x0000_i24111" type="#_x0000_t75" style="width:19pt;height:13pt" o:ole="">
                  <v:imagedata r:id="rId315" o:title=""/>
                </v:shape>
                <o:OLEObject Type="Embed" ProgID="Equation.DSMT4" ShapeID="_x0000_i24111" DrawAspect="Content" ObjectID="_1792671504" r:id="rId316"/>
              </w:object>
            </w: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 xml:space="preserve"> sao cho </w:t>
            </w:r>
            <w:r w:rsidR="00FD2718" w:rsidRPr="00025957">
              <w:rPr>
                <w:position w:val="-4"/>
              </w:rPr>
              <w:object w:dxaOrig="960" w:dyaOrig="260" w14:anchorId="1193FB3A">
                <v:shape id="_x0000_i24112" type="#_x0000_t75" style="width:48pt;height:13pt" o:ole="">
                  <v:imagedata r:id="rId317" o:title=""/>
                </v:shape>
                <o:OLEObject Type="Embed" ProgID="Equation.DSMT4" ShapeID="_x0000_i24112" DrawAspect="Content" ObjectID="_1792671505" r:id="rId318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. là giao điểm của </w:t>
            </w:r>
            <w:r w:rsidR="00FD2718" w:rsidRPr="00FD2718">
              <w:rPr>
                <w:position w:val="-6"/>
              </w:rPr>
              <w:object w:dxaOrig="460" w:dyaOrig="279" w14:anchorId="5EDAD8F2">
                <v:shape id="_x0000_i24113" type="#_x0000_t75" style="width:23pt;height:14pt" o:ole="">
                  <v:imagedata r:id="rId319" o:title=""/>
                </v:shape>
                <o:OLEObject Type="Embed" ProgID="Equation.DSMT4" ShapeID="_x0000_i24113" DrawAspect="Content" ObjectID="_1792671506" r:id="rId320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và </w:t>
            </w:r>
            <w:r w:rsidR="00FD2718" w:rsidRPr="00025957">
              <w:rPr>
                <w:position w:val="-4"/>
              </w:rPr>
              <w:object w:dxaOrig="380" w:dyaOrig="260" w14:anchorId="2647C986">
                <v:shape id="_x0000_i24114" type="#_x0000_t75" style="width:19pt;height:13pt" o:ole="">
                  <v:imagedata r:id="rId321" o:title=""/>
                </v:shape>
                <o:OLEObject Type="Embed" ProgID="Equation.DSMT4" ShapeID="_x0000_i24114" DrawAspect="Content" ObjectID="_1792671507" r:id="rId322"/>
              </w:object>
            </w: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.</w:t>
            </w:r>
          </w:p>
          <w:p w14:paraId="0250A95C" w14:textId="53AB93EA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a. Chứng minh rằng </w:t>
            </w:r>
            <w:r w:rsidR="00FD2718" w:rsidRPr="00FD2718">
              <w:rPr>
                <w:position w:val="-6"/>
              </w:rPr>
              <w:object w:dxaOrig="740" w:dyaOrig="279" w14:anchorId="12A304A5">
                <v:shape id="_x0000_i24115" type="#_x0000_t75" style="width:37pt;height:14pt" o:ole="">
                  <v:imagedata r:id="rId323" o:title=""/>
                </v:shape>
                <o:OLEObject Type="Embed" ProgID="Equation.DSMT4" ShapeID="_x0000_i24115" DrawAspect="Content" ObjectID="_1792671508" r:id="rId324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là tứ giác nội tiếp.</w:t>
            </w:r>
          </w:p>
          <w:p w14:paraId="6B7DEC63" w14:textId="179CA861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b. Chứng minh rằng </w:t>
            </w:r>
            <w:r w:rsidR="00FD2718" w:rsidRPr="00025957">
              <w:rPr>
                <w:position w:val="-4"/>
              </w:rPr>
              <w:object w:dxaOrig="720" w:dyaOrig="260" w14:anchorId="53EB3647">
                <v:shape id="_x0000_i24116" type="#_x0000_t75" style="width:36pt;height:13pt" o:ole="">
                  <v:imagedata r:id="rId325" o:title=""/>
                </v:shape>
                <o:OLEObject Type="Embed" ProgID="Equation.DSMT4" ShapeID="_x0000_i24116" DrawAspect="Content" ObjectID="_1792671509" r:id="rId326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vuông cân.</w:t>
            </w:r>
          </w:p>
          <w:p w14:paraId="58E2741F" w14:textId="73034A65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c. Hai đường thẳng </w:t>
            </w:r>
            <w:r w:rsidR="00FD2718" w:rsidRPr="00025957">
              <w:rPr>
                <w:position w:val="-4"/>
              </w:rPr>
              <w:object w:dxaOrig="400" w:dyaOrig="260" w14:anchorId="0D47A874">
                <v:shape id="_x0000_i24117" type="#_x0000_t75" style="width:20pt;height:13pt" o:ole="">
                  <v:imagedata r:id="rId327" o:title=""/>
                </v:shape>
                <o:OLEObject Type="Embed" ProgID="Equation.DSMT4" ShapeID="_x0000_i24117" DrawAspect="Content" ObjectID="_1792671510" r:id="rId328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và </w:t>
            </w:r>
            <w:r w:rsidR="00FD2718" w:rsidRPr="00FD2718">
              <w:rPr>
                <w:position w:val="-6"/>
              </w:rPr>
              <w:object w:dxaOrig="480" w:dyaOrig="279" w14:anchorId="362B27D7">
                <v:shape id="_x0000_i24118" type="#_x0000_t75" style="width:24pt;height:14pt" o:ole="">
                  <v:imagedata r:id="rId329" o:title=""/>
                </v:shape>
                <o:OLEObject Type="Embed" ProgID="Equation.DSMT4" ShapeID="_x0000_i24118" DrawAspect="Content" ObjectID="_1792671511" r:id="rId330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cắt nhau tại </w:t>
            </w:r>
            <w:r w:rsidR="00FD2718" w:rsidRPr="00025957">
              <w:rPr>
                <w:position w:val="-4"/>
              </w:rPr>
              <w:object w:dxaOrig="260" w:dyaOrig="260" w14:anchorId="5EC968F6">
                <v:shape id="_x0000_i24119" type="#_x0000_t75" style="width:13pt;height:13pt" o:ole="">
                  <v:imagedata r:id="rId331" o:title=""/>
                </v:shape>
                <o:OLEObject Type="Embed" ProgID="Equation.DSMT4" ShapeID="_x0000_i24119" DrawAspect="Content" ObjectID="_1792671512" r:id="rId332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. Chứng min </w:t>
            </w:r>
            <w:r w:rsidR="00FD2718" w:rsidRPr="00FD2718">
              <w:rPr>
                <w:position w:val="-6"/>
              </w:rPr>
              <w:object w:dxaOrig="1840" w:dyaOrig="279" w14:anchorId="23035C0B">
                <v:shape id="_x0000_i24120" type="#_x0000_t75" style="width:92pt;height:14pt" o:ole="">
                  <v:imagedata r:id="rId333" o:title=""/>
                </v:shape>
                <o:OLEObject Type="Embed" ProgID="Equation.DSMT4" ShapeID="_x0000_i24120" DrawAspect="Content" ObjectID="_1792671513" r:id="rId334"/>
              </w:object>
            </w: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.</w:t>
            </w:r>
          </w:p>
        </w:tc>
        <w:tc>
          <w:tcPr>
            <w:tcW w:w="0" w:type="auto"/>
            <w:gridSpan w:val="3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28DB83C" w14:textId="4B2E6983" w:rsidR="00674A8A" w:rsidRPr="00674A8A" w:rsidRDefault="00FD2718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025957">
              <w:rPr>
                <w:position w:val="-4"/>
              </w:rPr>
              <w:object w:dxaOrig="320" w:dyaOrig="260" w14:anchorId="595375B0">
                <v:shape id="_x0000_i24121" type="#_x0000_t75" style="width:16pt;height:13pt" o:ole="">
                  <v:imagedata r:id="rId335" o:title=""/>
                </v:shape>
                <o:OLEObject Type="Embed" ProgID="Equation.DSMT4" ShapeID="_x0000_i24121" DrawAspect="Content" ObjectID="_1792671514" r:id="rId336"/>
              </w:object>
            </w:r>
            <w:r w:rsidR="00674A8A"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là cung Gọi K</w:t>
            </w:r>
          </w:p>
          <w:p w14:paraId="11E189A7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>rằng</w:t>
            </w:r>
          </w:p>
        </w:tc>
      </w:tr>
    </w:tbl>
    <w:p w14:paraId="52DC2B4A" w14:textId="77777777" w:rsidR="00674A8A" w:rsidRPr="00674A8A" w:rsidRDefault="00674A8A" w:rsidP="00674A8A">
      <w:pPr>
        <w:spacing w:after="120" w:line="240" w:lineRule="atLeast"/>
        <w:rPr>
          <w:rFonts w:eastAsia="Calibri" w:hAnsi="Calibri" w:cs="Times New Roman"/>
          <w:kern w:val="0"/>
          <w:sz w:val="26"/>
          <w14:ligatures w14:val="none"/>
        </w:rPr>
      </w:pP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366"/>
        <w:gridCol w:w="470"/>
        <w:gridCol w:w="8921"/>
        <w:gridCol w:w="809"/>
      </w:tblGrid>
      <w:tr w:rsidR="00674A8A" w:rsidRPr="00674A8A" w14:paraId="0DBDA71F" w14:textId="77777777" w:rsidTr="00674A8A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375A347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14:paraId="3305BC20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E0EEF96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Calibri" w:hAnsi="Calibri" w:cs="Times New Roman"/>
                <w:noProof/>
                <w:kern w:val="0"/>
                <w:sz w:val="26"/>
                <w14:ligatures w14:val="none"/>
              </w:rPr>
              <w:drawing>
                <wp:inline distT="0" distB="0" distL="0" distR="0" wp14:anchorId="0FE18DF0" wp14:editId="74B69104">
                  <wp:extent cx="3063240" cy="2868243"/>
                  <wp:effectExtent l="0" t="0" r="3810" b="8890"/>
                  <wp:docPr id="1" name="image-7e4ad4f96f013d7de768c0766157358be09c16c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-7e4ad4f96f013d7de768c0766157358be09c16c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748" cy="28808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14:paraId="1E0A5723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</w:tr>
      <w:tr w:rsidR="00674A8A" w:rsidRPr="00674A8A" w14:paraId="468E5779" w14:textId="77777777" w:rsidTr="00674A8A">
        <w:trPr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FC0F5BA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89FB384" w14:textId="77777777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a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51B6ABB7" w14:textId="2FACF1EB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Vì M là điểm chính giữa của cung AB nên </w:t>
            </w:r>
            <w:r w:rsidR="00FD2718" w:rsidRPr="00FD2718">
              <w:rPr>
                <w:position w:val="-6"/>
              </w:rPr>
              <w:object w:dxaOrig="2460" w:dyaOrig="320" w14:anchorId="41F4FB75">
                <v:shape id="_x0000_i13012" type="#_x0000_t75" style="width:123pt;height:16pt" o:ole="">
                  <v:imagedata r:id="rId338" o:title=""/>
                </v:shape>
                <o:OLEObject Type="Embed" ProgID="Equation.DSMT4" ShapeID="_x0000_i13012" DrawAspect="Content" ObjectID="_1792671515" r:id="rId339"/>
              </w:object>
            </w: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.</w:t>
            </w:r>
          </w:p>
          <w:p w14:paraId="67E6605F" w14:textId="610A4216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Ta có </w:t>
            </w:r>
            <w:r w:rsidR="00FD2718" w:rsidRPr="00FD2718">
              <w:rPr>
                <w:position w:val="-6"/>
              </w:rPr>
              <w:object w:dxaOrig="1080" w:dyaOrig="320" w14:anchorId="4EA49ECB">
                <v:shape id="_x0000_i13013" type="#_x0000_t75" style="width:54pt;height:16pt" o:ole="">
                  <v:imagedata r:id="rId340" o:title=""/>
                </v:shape>
                <o:OLEObject Type="Embed" ProgID="Equation.DSMT4" ShapeID="_x0000_i13013" DrawAspect="Content" ObjectID="_1792671516" r:id="rId341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(góc nội tiếp chắn nửa đường tròn) </w:t>
            </w:r>
            <w:r w:rsidR="00FD2718" w:rsidRPr="00FD2718">
              <w:rPr>
                <w:position w:val="-6"/>
              </w:rPr>
              <w:object w:dxaOrig="1400" w:dyaOrig="320" w14:anchorId="5C25E192">
                <v:shape id="_x0000_i13014" type="#_x0000_t75" style="width:70pt;height:16pt" o:ole="">
                  <v:imagedata r:id="rId342" o:title=""/>
                </v:shape>
                <o:OLEObject Type="Embed" ProgID="Equation.DSMT4" ShapeID="_x0000_i13014" DrawAspect="Content" ObjectID="_1792671517" r:id="rId343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. Gọi I là trung điểm của AK. Xét các tam giác vuông AEK và AOK có EI và </w:t>
            </w:r>
            <w:r w:rsidR="00FD2718" w:rsidRPr="00FD2718">
              <w:rPr>
                <w:position w:val="-6"/>
              </w:rPr>
              <w:object w:dxaOrig="340" w:dyaOrig="279" w14:anchorId="45B99351">
                <v:shape id="_x0000_i13015" type="#_x0000_t75" style="width:17pt;height:14pt" o:ole="">
                  <v:imagedata r:id="rId344" o:title=""/>
                </v:shape>
                <o:OLEObject Type="Embed" ProgID="Equation.DSMT4" ShapeID="_x0000_i13015" DrawAspect="Content" ObjectID="_1792671518" r:id="rId345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là các đường trung tuyến nên </w:t>
            </w:r>
            <w:r w:rsidR="00FD2718" w:rsidRPr="00FD2718">
              <w:rPr>
                <w:position w:val="-24"/>
              </w:rPr>
              <w:object w:dxaOrig="2659" w:dyaOrig="620" w14:anchorId="2B409FBD">
                <v:shape id="_x0000_i13016" type="#_x0000_t75" style="width:133pt;height:31pt" o:ole="">
                  <v:imagedata r:id="rId346" o:title=""/>
                </v:shape>
                <o:OLEObject Type="Embed" ProgID="Equation.DSMT4" ShapeID="_x0000_i13016" DrawAspect="Content" ObjectID="_1792671519" r:id="rId347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Suy ra tứ giác AEKO nội tiếp. Vậy tứ giác AEKO nội tiếp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C0C1500" w14:textId="77777777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1,0d</w:t>
            </w:r>
          </w:p>
        </w:tc>
      </w:tr>
      <w:tr w:rsidR="00674A8A" w:rsidRPr="00674A8A" w14:paraId="35015667" w14:textId="77777777" w:rsidTr="00674A8A">
        <w:trPr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DBE98D1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3F97E49" w14:textId="77777777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b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56EBA18" w14:textId="52599602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Xét </w:t>
            </w:r>
            <w:r w:rsidR="00FD2718" w:rsidRPr="00FD2718">
              <w:rPr>
                <w:position w:val="-6"/>
              </w:rPr>
              <w:object w:dxaOrig="780" w:dyaOrig="279" w14:anchorId="08D95437">
                <v:shape id="_x0000_i13017" type="#_x0000_t75" style="width:39pt;height:14pt" o:ole="">
                  <v:imagedata r:id="rId348" o:title=""/>
                </v:shape>
                <o:OLEObject Type="Embed" ProgID="Equation.DSMT4" ShapeID="_x0000_i13017" DrawAspect="Content" ObjectID="_1792671520" r:id="rId349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và </w:t>
            </w:r>
            <w:r w:rsidR="00FD2718" w:rsidRPr="00FD2718">
              <w:rPr>
                <w:position w:val="-6"/>
              </w:rPr>
              <w:object w:dxaOrig="760" w:dyaOrig="279" w14:anchorId="2B2A0806">
                <v:shape id="_x0000_i13018" type="#_x0000_t75" style="width:38pt;height:14pt" o:ole="">
                  <v:imagedata r:id="rId350" o:title=""/>
                </v:shape>
                <o:OLEObject Type="Embed" ProgID="Equation.DSMT4" ShapeID="_x0000_i13018" DrawAspect="Content" ObjectID="_1792671521" r:id="rId351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có: </w:t>
            </w:r>
            <w:r w:rsidR="00FD2718" w:rsidRPr="00FD2718">
              <w:rPr>
                <w:position w:val="-6"/>
              </w:rPr>
              <w:object w:dxaOrig="940" w:dyaOrig="279" w14:anchorId="46920BA3">
                <v:shape id="_x0000_i13019" type="#_x0000_t75" style="width:47pt;height:14pt" o:ole="">
                  <v:imagedata r:id="rId352" o:title=""/>
                </v:shape>
                <o:OLEObject Type="Embed" ProgID="Equation.DSMT4" ShapeID="_x0000_i13019" DrawAspect="Content" ObjectID="_1792671522" r:id="rId353"/>
              </w:object>
            </w:r>
          </w:p>
          <w:p w14:paraId="43E6030F" w14:textId="286A9E25" w:rsidR="00674A8A" w:rsidRPr="00674A8A" w:rsidRDefault="00FD2718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FD2718">
              <w:rPr>
                <w:position w:val="-6"/>
              </w:rPr>
              <w:object w:dxaOrig="1460" w:dyaOrig="279" w14:anchorId="1D67E9A5">
                <v:shape id="_x0000_i13020" type="#_x0000_t75" style="width:73pt;height:14pt" o:ole="">
                  <v:imagedata r:id="rId354" o:title=""/>
                </v:shape>
                <o:OLEObject Type="Embed" ProgID="Equation.DSMT4" ShapeID="_x0000_i13020" DrawAspect="Content" ObjectID="_1792671523" r:id="rId355"/>
              </w:object>
            </w:r>
            <w:r w:rsidR="00674A8A"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(hai góc ở tâm chắn 2 cung bằng nhau).</w:t>
            </w:r>
          </w:p>
          <w:p w14:paraId="6A103635" w14:textId="74E8BD17" w:rsidR="00674A8A" w:rsidRPr="00674A8A" w:rsidRDefault="00FD2718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FD2718">
              <w:rPr>
                <w:position w:val="-6"/>
              </w:rPr>
              <w:object w:dxaOrig="480" w:dyaOrig="279" w14:anchorId="7DD05F20">
                <v:shape id="_x0000_i13021" type="#_x0000_t75" style="width:24pt;height:14pt" o:ole="">
                  <v:imagedata r:id="rId356" o:title=""/>
                </v:shape>
                <o:OLEObject Type="Embed" ProgID="Equation.DSMT4" ShapeID="_x0000_i13021" DrawAspect="Content" ObjectID="_1792671524" r:id="rId357"/>
              </w:object>
            </w:r>
            <w:r w:rsidR="00674A8A"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cạnh chung </w:t>
            </w:r>
            <w:r w:rsidRPr="00FD2718">
              <w:rPr>
                <w:position w:val="-30"/>
              </w:rPr>
              <w:object w:dxaOrig="3000" w:dyaOrig="720" w14:anchorId="5B83EF44">
                <v:shape id="_x0000_i13022" type="#_x0000_t75" style="width:150pt;height:36pt" o:ole="">
                  <v:imagedata r:id="rId358" o:title=""/>
                </v:shape>
                <o:OLEObject Type="Embed" ProgID="Equation.DSMT4" ShapeID="_x0000_i13022" DrawAspect="Content" ObjectID="_1792671525" r:id="rId359"/>
              </w:object>
            </w:r>
          </w:p>
          <w:p w14:paraId="0AFC6E57" w14:textId="74E1A1DB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Xét </w:t>
            </w:r>
            <w:r w:rsidR="00FD2718" w:rsidRPr="00025957">
              <w:rPr>
                <w:position w:val="-4"/>
              </w:rPr>
              <w:object w:dxaOrig="760" w:dyaOrig="260" w14:anchorId="66A373B0">
                <v:shape id="_x0000_i13023" type="#_x0000_t75" style="width:38pt;height:13pt" o:ole="">
                  <v:imagedata r:id="rId360" o:title=""/>
                </v:shape>
                <o:OLEObject Type="Embed" ProgID="Equation.DSMT4" ShapeID="_x0000_i13023" DrawAspect="Content" ObjectID="_1792671526" r:id="rId361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và </w:t>
            </w:r>
            <w:r w:rsidR="00FD2718" w:rsidRPr="00025957">
              <w:rPr>
                <w:position w:val="-4"/>
              </w:rPr>
              <w:object w:dxaOrig="740" w:dyaOrig="260" w14:anchorId="43284490">
                <v:shape id="_x0000_i13024" type="#_x0000_t75" style="width:37pt;height:13pt" o:ole="">
                  <v:imagedata r:id="rId362" o:title=""/>
                </v:shape>
                <o:OLEObject Type="Embed" ProgID="Equation.DSMT4" ShapeID="_x0000_i13024" DrawAspect="Content" ObjectID="_1792671527" r:id="rId363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có: </w:t>
            </w:r>
            <w:r w:rsidR="00FD2718" w:rsidRPr="00FD2718">
              <w:rPr>
                <w:position w:val="-14"/>
              </w:rPr>
              <w:object w:dxaOrig="1400" w:dyaOrig="400" w14:anchorId="32FE072E">
                <v:shape id="_x0000_i13025" type="#_x0000_t75" style="width:70pt;height:20pt" o:ole="">
                  <v:imagedata r:id="rId364" o:title=""/>
                </v:shape>
                <o:OLEObject Type="Embed" ProgID="Equation.DSMT4" ShapeID="_x0000_i13025" DrawAspect="Content" ObjectID="_1792671528" r:id="rId365"/>
              </w:object>
            </w:r>
          </w:p>
          <w:p w14:paraId="4B79EC5F" w14:textId="33E98F5F" w:rsidR="00FD2718" w:rsidRDefault="00FD2718" w:rsidP="00674A8A">
            <w:pPr>
              <w:spacing w:after="120" w:line="240" w:lineRule="atLeast"/>
            </w:pPr>
            <w:r w:rsidRPr="00025957">
              <w:rPr>
                <w:position w:val="-4"/>
              </w:rPr>
              <w:object w:dxaOrig="1400" w:dyaOrig="260" w14:anchorId="370B27D2">
                <v:shape id="_x0000_i13026" type="#_x0000_t75" style="width:70pt;height:13pt" o:ole="">
                  <v:imagedata r:id="rId366" o:title=""/>
                </v:shape>
                <o:OLEObject Type="Embed" ProgID="Equation.DSMT4" ShapeID="_x0000_i13026" DrawAspect="Content" ObjectID="_1792671529" r:id="rId367"/>
              </w:object>
            </w:r>
            <w:r w:rsidR="00674A8A"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(hai góc nội tiếp cùng chắn cung </w:t>
            </w:r>
            <w:r w:rsidRPr="00025957">
              <w:rPr>
                <w:position w:val="-4"/>
              </w:rPr>
              <w:object w:dxaOrig="460" w:dyaOrig="260" w14:anchorId="685EC265">
                <v:shape id="_x0000_i13027" type="#_x0000_t75" style="width:23pt;height:13pt" o:ole="">
                  <v:imagedata r:id="rId368" o:title=""/>
                </v:shape>
                <o:OLEObject Type="Embed" ProgID="Equation.DSMT4" ShapeID="_x0000_i13027" DrawAspect="Content" ObjectID="_1792671530" r:id="rId369"/>
              </w:object>
            </w:r>
            <w:r w:rsidR="00674A8A"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 xml:space="preserve"> ). </w:t>
            </w:r>
            <w:r w:rsidRPr="00FD2718">
              <w:rPr>
                <w:position w:val="-46"/>
              </w:rPr>
              <w:object w:dxaOrig="2900" w:dyaOrig="1080" w14:anchorId="1567AFC7">
                <v:shape id="_x0000_i13028" type="#_x0000_t75" style="width:145pt;height:54pt" o:ole="">
                  <v:imagedata r:id="rId370" o:title=""/>
                </v:shape>
                <o:OLEObject Type="Embed" ProgID="Equation.DSMT4" ShapeID="_x0000_i13028" DrawAspect="Content" ObjectID="_1792671531" r:id="rId371"/>
              </w:object>
            </w:r>
          </w:p>
          <w:p w14:paraId="5BB66D07" w14:textId="26742426" w:rsidR="00FD2718" w:rsidRPr="00FD2718" w:rsidRDefault="00FD2718" w:rsidP="00674A8A">
            <w:pPr>
              <w:spacing w:after="120" w:line="240" w:lineRule="atLeast"/>
            </w:pPr>
            <w:r>
              <w:t>(Hai góc tương xứng)</w:t>
            </w:r>
          </w:p>
          <w:p w14:paraId="57C2BD10" w14:textId="7D54E4EC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Ta có: </w:t>
            </w:r>
            <w:r w:rsidR="00FD2718" w:rsidRPr="00FD2718">
              <w:rPr>
                <w:position w:val="-6"/>
              </w:rPr>
              <w:object w:dxaOrig="1120" w:dyaOrig="320" w14:anchorId="38A789CD">
                <v:shape id="_x0000_i13029" type="#_x0000_t75" style="width:56pt;height:16pt" o:ole="">
                  <v:imagedata r:id="rId372" o:title=""/>
                </v:shape>
                <o:OLEObject Type="Embed" ProgID="Equation.DSMT4" ShapeID="_x0000_i13029" DrawAspect="Content" ObjectID="_1792671532" r:id="rId373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(góc nội tiếp chắn nửa đường tròn) </w:t>
            </w:r>
            <w:r w:rsidR="00FD2718" w:rsidRPr="00FD2718">
              <w:rPr>
                <w:position w:val="-30"/>
              </w:rPr>
              <w:object w:dxaOrig="2540" w:dyaOrig="720" w14:anchorId="2065D29F">
                <v:shape id="_x0000_i13030" type="#_x0000_t75" style="width:127.5pt;height:36pt" o:ole="">
                  <v:imagedata r:id="rId374" o:title=""/>
                </v:shape>
                <o:OLEObject Type="Embed" ProgID="Equation.DSMT4" ShapeID="_x0000_i13030" DrawAspect="Content" ObjectID="_1792671533" r:id="rId375"/>
              </w:object>
            </w:r>
          </w:p>
          <w:p w14:paraId="64DBF743" w14:textId="004478CE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Mà </w:t>
            </w:r>
            <w:r w:rsidR="00FD2718" w:rsidRPr="00FD2718">
              <w:rPr>
                <w:position w:val="-24"/>
              </w:rPr>
              <w:object w:dxaOrig="3660" w:dyaOrig="620" w14:anchorId="43AECD6A">
                <v:shape id="_x0000_i13031" type="#_x0000_t75" style="width:183pt;height:31pt" o:ole="">
                  <v:imagedata r:id="rId376" o:title=""/>
                </v:shape>
                <o:OLEObject Type="Embed" ProgID="Equation.DSMT4" ShapeID="_x0000_i13031" DrawAspect="Content" ObjectID="_1792671534" r:id="rId377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(góc nội tiếp và góc ở tâm cùng chắn cung BM).</w:t>
            </w:r>
          </w:p>
          <w:p w14:paraId="65A9A71F" w14:textId="3A8488CF" w:rsidR="00674A8A" w:rsidRPr="00674A8A" w:rsidRDefault="00FD2718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FD2718">
              <w:rPr>
                <w:position w:val="-6"/>
              </w:rPr>
              <w:object w:dxaOrig="960" w:dyaOrig="279" w14:anchorId="41E23FC4">
                <v:shape id="_x0000_i13032" type="#_x0000_t75" style="width:48pt;height:14pt" o:ole="">
                  <v:imagedata r:id="rId378" o:title=""/>
                </v:shape>
                <o:OLEObject Type="Embed" ProgID="Equation.DSMT4" ShapeID="_x0000_i13032" DrawAspect="Content" ObjectID="_1792671535" r:id="rId379"/>
              </w:object>
            </w:r>
            <w:r w:rsidR="00674A8A"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vuông cân tại </w:t>
            </w:r>
            <w:r w:rsidRPr="00025957">
              <w:rPr>
                <w:position w:val="-4"/>
              </w:rPr>
              <w:object w:dxaOrig="320" w:dyaOrig="260" w14:anchorId="6639F835">
                <v:shape id="_x0000_i13033" type="#_x0000_t75" style="width:16pt;height:13pt" o:ole="">
                  <v:imagedata r:id="rId380" o:title=""/>
                </v:shape>
                <o:OLEObject Type="Embed" ProgID="Equation.DSMT4" ShapeID="_x0000_i13033" DrawAspect="Content" ObjectID="_1792671536" r:id="rId381"/>
              </w:object>
            </w:r>
            <w:r w:rsidR="00674A8A"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(đpcm)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87D2BAD" w14:textId="77777777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0,5d</w:t>
            </w:r>
          </w:p>
        </w:tc>
      </w:tr>
      <w:tr w:rsidR="00674A8A" w:rsidRPr="00674A8A" w14:paraId="12770808" w14:textId="77777777" w:rsidTr="00674A8A">
        <w:trPr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F5C7CFF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A33F25D" w14:textId="77777777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5E5CEAC" w14:textId="13420689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Dễ thấy tứ giác AEMB nội tiếp </w:t>
            </w:r>
            <w:r w:rsidR="00FD2718" w:rsidRPr="00FD2718">
              <w:rPr>
                <w:position w:val="-14"/>
              </w:rPr>
              <w:object w:dxaOrig="2120" w:dyaOrig="400" w14:anchorId="1AD579B3">
                <v:shape id="_x0000_i13034" type="#_x0000_t75" style="width:106pt;height:20pt" o:ole="">
                  <v:imagedata r:id="rId382" o:title=""/>
                </v:shape>
                <o:OLEObject Type="Embed" ProgID="Equation.DSMT4" ShapeID="_x0000_i13034" DrawAspect="Content" ObjectID="_1792671537" r:id="rId383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(cùng bù </w:t>
            </w:r>
            <w:r w:rsidR="00FD2718" w:rsidRPr="00025957">
              <w:rPr>
                <w:position w:val="-4"/>
              </w:rPr>
              <w:object w:dxaOrig="620" w:dyaOrig="260" w14:anchorId="0886FAC5">
                <v:shape id="_x0000_i13035" type="#_x0000_t75" style="width:31pt;height:13pt" o:ole="">
                  <v:imagedata r:id="rId384" o:title=""/>
                </v:shape>
                <o:OLEObject Type="Embed" ProgID="Equation.DSMT4" ShapeID="_x0000_i13035" DrawAspect="Content" ObjectID="_1792671538" r:id="rId385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) Mà tam giác </w:t>
            </w:r>
            <w:r w:rsidR="00FD2718" w:rsidRPr="00025957">
              <w:rPr>
                <w:position w:val="-4"/>
              </w:rPr>
              <w:object w:dxaOrig="580" w:dyaOrig="260" w14:anchorId="207BFA1E">
                <v:shape id="_x0000_i13036" type="#_x0000_t75" style="width:29pt;height:13pt" o:ole="">
                  <v:imagedata r:id="rId386" o:title=""/>
                </v:shape>
                <o:OLEObject Type="Embed" ProgID="Equation.DSMT4" ShapeID="_x0000_i13036" DrawAspect="Content" ObjectID="_1792671539" r:id="rId387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có: </w:t>
            </w:r>
            <w:r w:rsidR="00FD2718" w:rsidRPr="00FD2718">
              <w:rPr>
                <w:position w:val="-34"/>
              </w:rPr>
              <w:object w:dxaOrig="2780" w:dyaOrig="800" w14:anchorId="19478FF5">
                <v:shape id="_x0000_i13037" type="#_x0000_t75" style="width:139pt;height:40pt" o:ole="">
                  <v:imagedata r:id="rId388" o:title=""/>
                </v:shape>
                <o:OLEObject Type="Embed" ProgID="Equation.DSMT4" ShapeID="_x0000_i13037" DrawAspect="Content" ObjectID="_1792671540" r:id="rId389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vuông cân tại </w:t>
            </w:r>
            <w:r w:rsidR="00FD2718" w:rsidRPr="00025957">
              <w:rPr>
                <w:position w:val="-4"/>
              </w:rPr>
              <w:object w:dxaOrig="320" w:dyaOrig="260" w14:anchorId="0FF9A547">
                <v:shape id="_x0000_i13038" type="#_x0000_t75" style="width:16pt;height:13pt" o:ole="">
                  <v:imagedata r:id="rId390" o:title=""/>
                </v:shape>
                <o:OLEObject Type="Embed" ProgID="Equation.DSMT4" ShapeID="_x0000_i13038" DrawAspect="Content" ObjectID="_1792671541" r:id="rId39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C36841C" w14:textId="6C48DB35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0,5</w:t>
            </w:r>
            <w:r w:rsidR="002F3FD1">
              <w:rPr>
                <w:rFonts w:eastAsia="Calibri" w:hAnsi="Calibri" w:cs="Times New Roman"/>
                <w:kern w:val="0"/>
                <w:sz w:val="26"/>
                <w14:ligatures w14:val="none"/>
              </w:rPr>
              <w:t>đ</w:t>
            </w:r>
          </w:p>
        </w:tc>
      </w:tr>
    </w:tbl>
    <w:p w14:paraId="7B7BD6EC" w14:textId="77777777" w:rsidR="00674A8A" w:rsidRPr="00674A8A" w:rsidRDefault="00674A8A" w:rsidP="00674A8A">
      <w:pPr>
        <w:spacing w:after="120" w:line="240" w:lineRule="atLeast"/>
        <w:rPr>
          <w:rFonts w:eastAsia="Calibri" w:hAnsi="Calibri" w:cs="Times New Roman"/>
          <w:kern w:val="0"/>
          <w:sz w:val="26"/>
          <w14:ligatures w14:val="none"/>
        </w:rPr>
      </w:pP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096"/>
        <w:gridCol w:w="8675"/>
        <w:gridCol w:w="795"/>
      </w:tblGrid>
      <w:tr w:rsidR="002F3FD1" w:rsidRPr="00674A8A" w14:paraId="00AFC912" w14:textId="77777777" w:rsidTr="00674A8A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8F10887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1E1195B" w14:textId="3B5535F4" w:rsidR="00674A8A" w:rsidRPr="00674A8A" w:rsidRDefault="00FD2718" w:rsidP="00FD2718">
            <w:pPr>
              <w:tabs>
                <w:tab w:val="center" w:pos="4470"/>
                <w:tab w:val="right" w:pos="8940"/>
              </w:tabs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>
              <w:tab/>
            </w:r>
            <w:r w:rsidRPr="00FD2718">
              <w:rPr>
                <w:position w:val="-44"/>
              </w:rPr>
              <w:object w:dxaOrig="3540" w:dyaOrig="999" w14:anchorId="00D2B005">
                <v:shape id="_x0000_i13039" type="#_x0000_t75" style="width:177pt;height:50pt" o:ole="">
                  <v:imagedata r:id="rId392" o:title=""/>
                </v:shape>
                <o:OLEObject Type="Embed" ProgID="Equation.DSMT4" ShapeID="_x0000_i13039" DrawAspect="Content" ObjectID="_1792671542" r:id="rId393"/>
              </w:object>
            </w:r>
          </w:p>
          <w:p w14:paraId="23968AA2" w14:textId="312F1251" w:rsidR="00674A8A" w:rsidRPr="00674A8A" w:rsidRDefault="00FD2718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FD2718">
              <w:rPr>
                <w:position w:val="-6"/>
              </w:rPr>
              <w:object w:dxaOrig="760" w:dyaOrig="279" w14:anchorId="4F39D0E2">
                <v:shape id="_x0000_i13040" type="#_x0000_t75" style="width:38pt;height:14pt" o:ole="">
                  <v:imagedata r:id="rId394" o:title=""/>
                </v:shape>
                <o:OLEObject Type="Embed" ProgID="Equation.DSMT4" ShapeID="_x0000_i13040" DrawAspect="Content" ObjectID="_1792671543" r:id="rId395"/>
              </w:object>
            </w:r>
            <w:r w:rsidR="00674A8A"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là phân giác trong của góc </w:t>
            </w:r>
            <w:r w:rsidRPr="00025957">
              <w:rPr>
                <w:position w:val="-4"/>
              </w:rPr>
              <w:object w:dxaOrig="580" w:dyaOrig="260" w14:anchorId="030C1A54">
                <v:shape id="_x0000_i13041" type="#_x0000_t75" style="width:29pt;height:13pt" o:ole="">
                  <v:imagedata r:id="rId396" o:title=""/>
                </v:shape>
                <o:OLEObject Type="Embed" ProgID="Equation.DSMT4" ShapeID="_x0000_i13041" DrawAspect="Content" ObjectID="_1792671544" r:id="rId397"/>
              </w:object>
            </w:r>
            <w:r w:rsidR="00674A8A"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. Áp dụng định lí đường phân giác ta có: </w:t>
            </w:r>
            <w:r w:rsidRPr="00FD2718">
              <w:rPr>
                <w:position w:val="-24"/>
              </w:rPr>
              <w:object w:dxaOrig="4200" w:dyaOrig="620" w14:anchorId="07214B86">
                <v:shape id="_x0000_i13042" type="#_x0000_t75" style="width:210pt;height:31pt" o:ole="">
                  <v:imagedata r:id="rId398" o:title=""/>
                </v:shape>
                <o:OLEObject Type="Embed" ProgID="Equation.DSMT4" ShapeID="_x0000_i13042" DrawAspect="Content" ObjectID="_1792671545" r:id="rId399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14:paraId="615122C5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</w:tr>
      <w:tr w:rsidR="002F3FD1" w:rsidRPr="00674A8A" w14:paraId="6F6E04E1" w14:textId="77777777" w:rsidTr="00674A8A">
        <w:trPr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2C1616C" w14:textId="16020002" w:rsidR="00674A8A" w:rsidRPr="007B07F6" w:rsidRDefault="00FD2718" w:rsidP="00FD2718">
            <w:pPr>
              <w:tabs>
                <w:tab w:val="center" w:pos="430"/>
                <w:tab w:val="right" w:pos="860"/>
              </w:tabs>
              <w:spacing w:after="120" w:line="240" w:lineRule="atLeast"/>
              <w:jc w:val="center"/>
              <w:rPr>
                <w:rFonts w:eastAsia="Calibri" w:hAnsi="Calibri" w:cs="Times New Roman"/>
                <w:b/>
                <w:bCs/>
                <w:kern w:val="0"/>
                <w:sz w:val="26"/>
                <w14:ligatures w14:val="none"/>
              </w:rPr>
            </w:pPr>
            <w:r>
              <w:tab/>
            </w:r>
            <w:r w:rsidR="002F3FD1">
              <w:t>Câu 18: 1,5 điểm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FC35AAD" w14:textId="457E9986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 xml:space="preserve">Cho </w:t>
            </w:r>
            <w:r w:rsidR="00FD2718" w:rsidRPr="00FD2718">
              <w:rPr>
                <w:position w:val="-10"/>
              </w:rPr>
              <w:object w:dxaOrig="600" w:dyaOrig="320" w14:anchorId="2A165CD6">
                <v:shape id="_x0000_i13043" type="#_x0000_t75" style="width:30pt;height:16pt" o:ole="">
                  <v:imagedata r:id="rId400" o:title=""/>
                </v:shape>
                <o:OLEObject Type="Embed" ProgID="Equation.DSMT4" ShapeID="_x0000_i13043" DrawAspect="Content" ObjectID="_1792671546" r:id="rId401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 là các số thực dương và thỏa mãn </w:t>
            </w:r>
            <w:r w:rsidR="00FD2718" w:rsidRPr="00FD2718">
              <w:rPr>
                <w:position w:val="-6"/>
              </w:rPr>
              <w:object w:dxaOrig="1500" w:dyaOrig="320" w14:anchorId="1B5A81DF">
                <v:shape id="_x0000_i13044" type="#_x0000_t75" style="width:75pt;height:16pt" o:ole="">
                  <v:imagedata r:id="rId402" o:title=""/>
                </v:shape>
                <o:OLEObject Type="Embed" ProgID="Equation.DSMT4" ShapeID="_x0000_i13044" DrawAspect="Content" ObjectID="_1792671547" r:id="rId403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. Chứng minh rằng: </w:t>
            </w:r>
            <w:r w:rsidR="00FD2718" w:rsidRPr="00FD2718">
              <w:rPr>
                <w:position w:val="-24"/>
              </w:rPr>
              <w:object w:dxaOrig="3300" w:dyaOrig="660" w14:anchorId="6E2D8ECB">
                <v:shape id="_x0000_i13045" type="#_x0000_t75" style="width:165pt;height:33pt" o:ole="">
                  <v:imagedata r:id="rId404" o:title=""/>
                </v:shape>
                <o:OLEObject Type="Embed" ProgID="Equation.DSMT4" ShapeID="_x0000_i13045" DrawAspect="Content" ObjectID="_1792671548" r:id="rId405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</w:tcPr>
          <w:p w14:paraId="047AA08D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</w:tr>
      <w:tr w:rsidR="002F3FD1" w:rsidRPr="00674A8A" w14:paraId="56FF014B" w14:textId="77777777" w:rsidTr="00674A8A">
        <w:trPr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ABE2CC3" w14:textId="77777777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CC82CF4" w14:textId="2C862CA4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Với ý tưởng đưa tử và mẫu về cùng bậc, ta có hướng phân tích sau: Ta có: </w:t>
            </w:r>
            <w:r w:rsidR="00FD2718" w:rsidRPr="00FD2718">
              <w:rPr>
                <w:position w:val="-24"/>
              </w:rPr>
              <w:object w:dxaOrig="4160" w:dyaOrig="660" w14:anchorId="358C44AA">
                <v:shape id="_x0000_i13046" type="#_x0000_t75" style="width:208pt;height:33pt" o:ole="">
                  <v:imagedata r:id="rId406" o:title=""/>
                </v:shape>
                <o:OLEObject Type="Embed" ProgID="Equation.DSMT4" ShapeID="_x0000_i13046" DrawAspect="Content" ObjectID="_1792671549" r:id="rId407"/>
              </w:object>
            </w: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 xml:space="preserve"> </w:t>
            </w:r>
            <w:r w:rsidR="00FD2718" w:rsidRPr="00FD2718">
              <w:rPr>
                <w:position w:val="-24"/>
              </w:rPr>
              <w:object w:dxaOrig="3820" w:dyaOrig="660" w14:anchorId="1B50A407">
                <v:shape id="_x0000_i13047" type="#_x0000_t75" style="width:191pt;height:33pt" o:ole="">
                  <v:imagedata r:id="rId408" o:title=""/>
                </v:shape>
                <o:OLEObject Type="Embed" ProgID="Equation.DSMT4" ShapeID="_x0000_i13047" DrawAspect="Content" ObjectID="_1792671550" r:id="rId409"/>
              </w:object>
            </w:r>
          </w:p>
          <w:p w14:paraId="467146A3" w14:textId="48286563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Tương tự ta có: </w:t>
            </w:r>
            <w:r w:rsidR="00FD2718" w:rsidRPr="00FD2718">
              <w:rPr>
                <w:position w:val="-24"/>
              </w:rPr>
              <w:object w:dxaOrig="4700" w:dyaOrig="660" w14:anchorId="698EA654">
                <v:shape id="_x0000_i13048" type="#_x0000_t75" style="width:235pt;height:33pt" o:ole="">
                  <v:imagedata r:id="rId410" o:title=""/>
                </v:shape>
                <o:OLEObject Type="Embed" ProgID="Equation.DSMT4" ShapeID="_x0000_i13048" DrawAspect="Content" ObjectID="_1792671551" r:id="rId411"/>
              </w:object>
            </w: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, Cộng vế ta được: </w:t>
            </w:r>
            <w:r w:rsidR="00FD2718" w:rsidRPr="00FD2718">
              <w:rPr>
                <w:position w:val="-42"/>
              </w:rPr>
              <w:object w:dxaOrig="5620" w:dyaOrig="960" w14:anchorId="43FABD05">
                <v:shape id="_x0000_i13049" type="#_x0000_t75" style="width:280.5pt;height:48pt" o:ole="">
                  <v:imagedata r:id="rId412" o:title=""/>
                </v:shape>
                <o:OLEObject Type="Embed" ProgID="Equation.DSMT4" ShapeID="_x0000_i13049" DrawAspect="Content" ObjectID="_1792671552" r:id="rId413"/>
              </w:object>
            </w:r>
          </w:p>
          <w:p w14:paraId="02AFA553" w14:textId="4905FB9C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Mặt khác: </w:t>
            </w:r>
            <w:r w:rsidR="00FD2718" w:rsidRPr="00FD2718">
              <w:rPr>
                <w:position w:val="-16"/>
              </w:rPr>
              <w:object w:dxaOrig="3120" w:dyaOrig="440" w14:anchorId="5F9E3717">
                <v:shape id="_x0000_i13050" type="#_x0000_t75" style="width:156pt;height:22pt" o:ole="">
                  <v:imagedata r:id="rId414" o:title=""/>
                </v:shape>
                <o:OLEObject Type="Embed" ProgID="Equation.DSMT4" ShapeID="_x0000_i13050" DrawAspect="Content" ObjectID="_1792671553" r:id="rId415"/>
              </w:object>
            </w:r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 xml:space="preserve"> </w:t>
            </w:r>
            <w:r w:rsidR="00FD2718" w:rsidRPr="00FD2718">
              <w:rPr>
                <w:position w:val="-6"/>
              </w:rPr>
              <w:object w:dxaOrig="1280" w:dyaOrig="279" w14:anchorId="0FAA117C">
                <v:shape id="_x0000_i13051" type="#_x0000_t75" style="width:64pt;height:14pt" o:ole="">
                  <v:imagedata r:id="rId416" o:title=""/>
                </v:shape>
                <o:OLEObject Type="Embed" ProgID="Equation.DSMT4" ShapeID="_x0000_i13051" DrawAspect="Content" ObjectID="_1792671554" r:id="rId417"/>
              </w:object>
            </w:r>
          </w:p>
          <w:p w14:paraId="276606EB" w14:textId="24F30F5A" w:rsidR="00674A8A" w:rsidRPr="00674A8A" w:rsidRDefault="00674A8A" w:rsidP="00674A8A">
            <w:pPr>
              <w:spacing w:after="120" w:line="240" w:lineRule="atLeast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 xml:space="preserve">Vậy: </w:t>
            </w:r>
            <w:bookmarkStart w:id="0" w:name="MTBlankEqn"/>
            <w:r w:rsidR="00FD2718" w:rsidRPr="00FD2718">
              <w:rPr>
                <w:position w:val="-24"/>
              </w:rPr>
              <w:object w:dxaOrig="3300" w:dyaOrig="660" w14:anchorId="0CB9C159">
                <v:shape id="_x0000_i13052" type="#_x0000_t75" style="width:165pt;height:33pt" o:ole="">
                  <v:imagedata r:id="rId418" o:title=""/>
                </v:shape>
                <o:OLEObject Type="Embed" ProgID="Equation.DSMT4" ShapeID="_x0000_i13052" DrawAspect="Content" ObjectID="_1792671555" r:id="rId419"/>
              </w:object>
            </w:r>
            <w:bookmarkEnd w:id="0"/>
            <w:r w:rsidRPr="00674A8A">
              <w:rPr>
                <w:rFonts w:eastAsia="Calibri" w:hAnsi="Calibri" w:cs="Times New Roman"/>
                <w:kern w:val="0"/>
                <w:sz w:val="26"/>
                <w14:ligatures w14:val="none"/>
              </w:rPr>
              <w:t>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10242DD5" w14:textId="4F9EE31B" w:rsidR="00674A8A" w:rsidRPr="00674A8A" w:rsidRDefault="00674A8A" w:rsidP="00674A8A">
            <w:pPr>
              <w:spacing w:after="120" w:line="240" w:lineRule="atLeast"/>
              <w:jc w:val="center"/>
              <w:rPr>
                <w:rFonts w:eastAsia="Calibri" w:hAnsi="Calibri" w:cs="Times New Roman"/>
                <w:kern w:val="0"/>
                <w:sz w:val="26"/>
                <w14:ligatures w14:val="none"/>
              </w:rPr>
            </w:pPr>
            <w:r w:rsidRPr="00674A8A">
              <w:rPr>
                <w:rFonts w:eastAsia="Times New Roman" w:cs="Times New Roman"/>
                <w:kern w:val="0"/>
                <w:sz w:val="26"/>
                <w14:ligatures w14:val="none"/>
              </w:rPr>
              <w:t>0,5</w:t>
            </w:r>
            <w:r w:rsidR="002F3FD1">
              <w:rPr>
                <w:rFonts w:eastAsia="Times New Roman" w:cs="Times New Roman"/>
                <w:kern w:val="0"/>
                <w:sz w:val="26"/>
                <w14:ligatures w14:val="none"/>
              </w:rPr>
              <w:t>đ</w:t>
            </w:r>
          </w:p>
        </w:tc>
      </w:tr>
    </w:tbl>
    <w:p w14:paraId="574A3822" w14:textId="77777777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</w:p>
    <w:p w14:paraId="555865EA" w14:textId="77777777" w:rsidR="00D550AB" w:rsidRPr="00D550AB" w:rsidRDefault="00D550AB" w:rsidP="00D550AB">
      <w:pPr>
        <w:rPr>
          <w:rFonts w:eastAsia="Times New Roman" w:cs="Times New Roman"/>
          <w:bCs/>
          <w:kern w:val="0"/>
          <w:sz w:val="26"/>
          <w:szCs w:val="26"/>
          <w14:ligatures w14:val="none"/>
        </w:rPr>
      </w:pPr>
    </w:p>
    <w:p w14:paraId="338A38D1" w14:textId="77777777" w:rsidR="00B25DA5" w:rsidRPr="00D550AB" w:rsidRDefault="00B25DA5" w:rsidP="00D550AB">
      <w:pPr>
        <w:rPr>
          <w:rFonts w:cs="Times New Roman"/>
          <w:bCs/>
          <w:sz w:val="26"/>
          <w:szCs w:val="26"/>
        </w:rPr>
      </w:pPr>
    </w:p>
    <w:sectPr w:rsidR="00B25DA5" w:rsidRPr="00D550AB" w:rsidSect="003927E8">
      <w:headerReference w:type="default" r:id="rId420"/>
      <w:footerReference w:type="default" r:id="rId421"/>
      <w:pgSz w:w="12240" w:h="15840"/>
      <w:pgMar w:top="851" w:right="758" w:bottom="340" w:left="127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7C600F0" w14:textId="77777777" w:rsidR="005954EF" w:rsidRDefault="005954EF" w:rsidP="003927E8">
      <w:pPr>
        <w:spacing w:after="0" w:line="240" w:lineRule="auto"/>
      </w:pPr>
      <w:r>
        <w:separator/>
      </w:r>
    </w:p>
  </w:endnote>
  <w:endnote w:type="continuationSeparator" w:id="0">
    <w:p w14:paraId="675C1C23" w14:textId="77777777" w:rsidR="005954EF" w:rsidRDefault="005954EF" w:rsidP="003927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C1235D0" w14:textId="77777777" w:rsidR="003927E8" w:rsidRDefault="003927E8" w:rsidP="003927E8">
    <w:pPr>
      <w:pStyle w:val="Footer"/>
      <w:jc w:val="right"/>
      <w:rPr>
        <w:rFonts w:ascii="Palatino Linotype" w:hAnsi="Palatino Linotype"/>
        <w:b/>
      </w:rPr>
    </w:pPr>
    <w:r>
      <w:rPr>
        <w:rFonts w:ascii="Palatino Linotype" w:eastAsiaTheme="minorEastAsia" w:hAnsi="Palatino Linotype"/>
        <w:b/>
        <w:noProof/>
        <w:color w:val="4472C4" w:themeColor="accent1"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75659465" wp14:editId="54FAE6D1">
              <wp:simplePos x="0" y="0"/>
              <wp:positionH relativeFrom="column">
                <wp:posOffset>139719</wp:posOffset>
              </wp:positionH>
              <wp:positionV relativeFrom="paragraph">
                <wp:posOffset>123105</wp:posOffset>
              </wp:positionV>
              <wp:extent cx="6071178" cy="6824"/>
              <wp:effectExtent l="0" t="19050" r="44450" b="50800"/>
              <wp:wrapNone/>
              <wp:docPr id="93" name="Straight Connector 9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071178" cy="6824"/>
                      </a:xfrm>
                      <a:prstGeom prst="line">
                        <a:avLst/>
                      </a:prstGeom>
                      <a:ln w="47625" cmpd="dbl">
                        <a:solidFill>
                          <a:srgbClr val="00B05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1CDF45F" id="Straight Connector 93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pt,9.7pt" to="489.0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" strokecolor="#00b050" strokeweight="3.75pt">
              <v:stroke linestyle="thinThin" joinstyle="miter"/>
            </v:line>
          </w:pict>
        </mc:Fallback>
      </mc:AlternateContent>
    </w:r>
    <w:r>
      <w:rPr>
        <w:rFonts w:ascii="Palatino Linotype" w:eastAsiaTheme="minorEastAsia" w:hAnsi="Palatino Linotype"/>
        <w:b/>
        <w:noProof/>
        <w:color w:val="4472C4" w:themeColor="accent1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3875D125" wp14:editId="1AE53D87">
              <wp:simplePos x="0" y="0"/>
              <wp:positionH relativeFrom="column">
                <wp:posOffset>-235585</wp:posOffset>
              </wp:positionH>
              <wp:positionV relativeFrom="paragraph">
                <wp:posOffset>155271</wp:posOffset>
              </wp:positionV>
              <wp:extent cx="270510" cy="282478"/>
              <wp:effectExtent l="95250" t="57150" r="15240" b="80010"/>
              <wp:wrapNone/>
              <wp:docPr id="96" name="Oval 9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70510" cy="282478"/>
                      </a:xfrm>
                      <a:prstGeom prst="ellipse">
                        <a:avLst/>
                      </a:prstGeom>
                      <a:effectLst>
                        <a:outerShdw blurRad="50800" dist="38100" dir="10800000" algn="r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1">
                        <a:schemeClr val="accent6"/>
                      </a:lnRef>
                      <a:fillRef idx="3">
                        <a:schemeClr val="accent6"/>
                      </a:fillRef>
                      <a:effectRef idx="2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4A03D67" id="Oval 96" o:spid="_x0000_s1026" style="position:absolute;margin-left:-18.55pt;margin-top:12.25pt;width:21.3pt;height:22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" fillcolor="#77b64e [3033]" strokecolor="#70ad47 [3209]" strokeweight=".5pt">
              <v:fill color2="#6eaa46 [3177]" rotate="t" colors="0 #81b861;.5 #6fb242;1 #61a235" focus="100%" type="gradient">
                <o:fill v:ext="view" type="gradientUnscaled"/>
              </v:fill>
              <v:stroke joinstyle="miter"/>
              <v:shadow on="t" color="black" opacity="26214f" origin=".5" offset="-3pt,0"/>
            </v:oval>
          </w:pict>
        </mc:Fallback>
      </mc:AlternateContent>
    </w:r>
    <w:r>
      <w:rPr>
        <w:rFonts w:ascii="Palatino Linotype" w:hAnsi="Palatino Linotype"/>
        <w:b/>
      </w:rPr>
      <w:t xml:space="preserve">                                                      </w:t>
    </w:r>
  </w:p>
  <w:p w14:paraId="5993CA60" w14:textId="42CB037D" w:rsidR="003927E8" w:rsidRDefault="003927E8" w:rsidP="003927E8">
    <w:pPr>
      <w:pStyle w:val="Footer"/>
      <w:tabs>
        <w:tab w:val="left" w:pos="912"/>
      </w:tabs>
    </w:pPr>
    <w:r>
      <w:rPr>
        <w:rFonts w:ascii="Palatino Linotype" w:eastAsiaTheme="minorEastAsia" w:hAnsi="Palatino Linotype"/>
        <w:b/>
        <w:noProof/>
        <w:color w:val="4472C4" w:themeColor="accent1"/>
      </w:rPr>
      <mc:AlternateContent>
        <mc:Choice Requires="wps">
          <w:drawing>
            <wp:anchor distT="0" distB="0" distL="114300" distR="114300" simplePos="0" relativeHeight="251664896" behindDoc="0" locked="0" layoutInCell="1" allowOverlap="1" wp14:anchorId="677629A6" wp14:editId="3B28BBB1">
              <wp:simplePos x="0" y="0"/>
              <wp:positionH relativeFrom="column">
                <wp:posOffset>34290</wp:posOffset>
              </wp:positionH>
              <wp:positionV relativeFrom="paragraph">
                <wp:posOffset>138126</wp:posOffset>
              </wp:positionV>
              <wp:extent cx="168519" cy="152498"/>
              <wp:effectExtent l="0" t="0" r="22225" b="19050"/>
              <wp:wrapNone/>
              <wp:docPr id="95" name="Oval 9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68519" cy="152498"/>
                      </a:xfrm>
                      <a:prstGeom prst="ellipse">
                        <a:avLst/>
                      </a:prstGeom>
                    </wps:spPr>
                    <wps:style>
                      <a:lnRef idx="1">
                        <a:schemeClr val="accent2"/>
                      </a:lnRef>
                      <a:fillRef idx="2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B4ED191" id="Oval 95" o:spid="_x0000_s1026" style="position:absolute;margin-left:2.7pt;margin-top:10.9pt;width:13.25pt;height:12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" fillcolor="#f3a875 [2165]" strokecolor="#ed7d31 [3205]" strokeweight=".5pt">
              <v:fill color2="#f09558 [2613]" rotate="t" colors="0 #f7bda4;.5 #f5b195;1 #f8a581" focus="100%" type="gradient">
                <o:fill v:ext="view" type="gradientUnscaled"/>
              </v:fill>
              <v:stroke joinstyle="miter"/>
            </v:oval>
          </w:pict>
        </mc:Fallback>
      </mc:AlternateContent>
    </w:r>
    <w:r>
      <w:rPr>
        <w:rFonts w:ascii="Palatino Linotype" w:hAnsi="Palatino Linotype"/>
        <w:b/>
        <w:i/>
        <w:color w:val="00B050"/>
      </w:rPr>
      <w:t xml:space="preserve">     </w:t>
    </w:r>
    <w:r>
      <w:rPr>
        <w:rFonts w:ascii="Palatino Linotype" w:hAnsi="Palatino Linotype"/>
        <w:b/>
        <w:color w:val="FF0000"/>
      </w:rPr>
      <w:tab/>
    </w:r>
    <w:hyperlink r:id="rId1" w:history="1">
      <w:r w:rsidRPr="002A456F">
        <w:rPr>
          <w:rStyle w:val="Hyperlink"/>
          <w:rFonts w:ascii="Palatino Linotype" w:hAnsi="Palatino Linotype"/>
          <w:b/>
          <w:color w:val="FF0000"/>
          <w:sz w:val="20"/>
          <w:szCs w:val="18"/>
        </w:rPr>
        <w:t>Liên hệ tài liệu word toán SĐT (zalo): 039.373.2038</w:t>
      </w:r>
    </w:hyperlink>
    <w:r>
      <w:rPr>
        <w:rFonts w:ascii="Palatino Linotype" w:hAnsi="Palatino Linotype"/>
        <w:b/>
        <w:color w:val="FF0000"/>
      </w:rPr>
      <w:tab/>
    </w:r>
    <w:sdt>
      <w:sdtPr>
        <w:rPr>
          <w:b/>
          <w:color w:val="00B050"/>
        </w:rPr>
        <w:id w:val="-2129300951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4B0A74">
          <w:rPr>
            <w:b/>
            <w:color w:val="00B050"/>
          </w:rPr>
          <w:fldChar w:fldCharType="begin"/>
        </w:r>
        <w:r w:rsidRPr="004B0A74">
          <w:rPr>
            <w:b/>
            <w:color w:val="00B050"/>
          </w:rPr>
          <w:instrText xml:space="preserve"> PAGE   \* MERGEFORMAT </w:instrText>
        </w:r>
        <w:r w:rsidRPr="004B0A74">
          <w:rPr>
            <w:b/>
            <w:color w:val="00B050"/>
          </w:rPr>
          <w:fldChar w:fldCharType="separate"/>
        </w:r>
        <w:r>
          <w:rPr>
            <w:b/>
            <w:color w:val="00B050"/>
          </w:rPr>
          <w:t>1</w:t>
        </w:r>
        <w:r w:rsidRPr="004B0A74">
          <w:rPr>
            <w:b/>
            <w:noProof/>
            <w:color w:val="00B050"/>
          </w:rPr>
          <w:fldChar w:fldCharType="end"/>
        </w:r>
      </w:sdtContent>
    </w:sdt>
    <w:r>
      <w:t xml:space="preserve">                     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975793C" w14:textId="77777777" w:rsidR="005954EF" w:rsidRDefault="005954EF" w:rsidP="003927E8">
      <w:pPr>
        <w:spacing w:after="0" w:line="240" w:lineRule="auto"/>
      </w:pPr>
      <w:r>
        <w:separator/>
      </w:r>
    </w:p>
  </w:footnote>
  <w:footnote w:type="continuationSeparator" w:id="0">
    <w:p w14:paraId="3D926645" w14:textId="77777777" w:rsidR="005954EF" w:rsidRDefault="005954EF" w:rsidP="003927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0DE3CD5" w14:textId="512642EA" w:rsidR="003927E8" w:rsidRDefault="003927E8">
    <w:pPr>
      <w:pStyle w:val="Header"/>
    </w:pPr>
    <w:r w:rsidRPr="00C30A9E">
      <w:rPr>
        <w:noProof/>
      </w:rPr>
      <w:drawing>
        <wp:anchor distT="0" distB="0" distL="114300" distR="114300" simplePos="0" relativeHeight="251652608" behindDoc="1" locked="0" layoutInCell="1" allowOverlap="1" wp14:anchorId="4B9BCB52" wp14:editId="43E1DC28">
          <wp:simplePos x="0" y="0"/>
          <wp:positionH relativeFrom="leftMargin">
            <wp:posOffset>60960</wp:posOffset>
          </wp:positionH>
          <wp:positionV relativeFrom="paragraph">
            <wp:posOffset>-389729</wp:posOffset>
          </wp:positionV>
          <wp:extent cx="525145" cy="513080"/>
          <wp:effectExtent l="0" t="0" r="8255" b="1270"/>
          <wp:wrapTight wrapText="bothSides">
            <wp:wrapPolygon edited="0">
              <wp:start x="9403" y="0"/>
              <wp:lineTo x="1567" y="3208"/>
              <wp:lineTo x="784" y="5614"/>
              <wp:lineTo x="0" y="20851"/>
              <wp:lineTo x="21156" y="20851"/>
              <wp:lineTo x="21156" y="4812"/>
              <wp:lineTo x="13320" y="0"/>
              <wp:lineTo x="9403" y="0"/>
            </wp:wrapPolygon>
          </wp:wrapTight>
          <wp:docPr id="301408512" name="Picture 301408512" descr="A colorful tree with a hand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01408512" name="Picture 301408512" descr="A colorful tree with a hand&#10;&#10;Description automatically generated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6F6F6"/>
                      </a:clrFrom>
                      <a:clrTo>
                        <a:srgbClr val="F6F6F6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145" cy="513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C30A9E">
      <w:rPr>
        <w:noProof/>
      </w:rPr>
      <mc:AlternateContent>
        <mc:Choice Requires="wpg">
          <w:drawing>
            <wp:anchor distT="0" distB="0" distL="114300" distR="114300" simplePos="0" relativeHeight="251650560" behindDoc="0" locked="0" layoutInCell="1" allowOverlap="1" wp14:anchorId="0522FDB5" wp14:editId="2A6BB5A3">
              <wp:simplePos x="0" y="0"/>
              <wp:positionH relativeFrom="page">
                <wp:posOffset>-156949</wp:posOffset>
              </wp:positionH>
              <wp:positionV relativeFrom="paragraph">
                <wp:posOffset>-457200</wp:posOffset>
              </wp:positionV>
              <wp:extent cx="6817056" cy="620973"/>
              <wp:effectExtent l="0" t="0" r="3175" b="8255"/>
              <wp:wrapNone/>
              <wp:docPr id="87" name="Group 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17056" cy="620973"/>
                        <a:chOff x="0" y="0"/>
                        <a:chExt cx="7716418" cy="1842796"/>
                      </a:xfrm>
                    </wpg:grpSpPr>
                    <wps:wsp>
                      <wps:cNvPr id="88" name="Rectangle 10"/>
                      <wps:cNvSpPr/>
                      <wps:spPr>
                        <a:xfrm>
                          <a:off x="1" y="0"/>
                          <a:ext cx="7716417" cy="1842796"/>
                        </a:xfrm>
                        <a:custGeom>
                          <a:avLst/>
                          <a:gdLst>
                            <a:gd name="connsiteX0" fmla="*/ 0 w 7147249"/>
                            <a:gd name="connsiteY0" fmla="*/ 0 h 2155372"/>
                            <a:gd name="connsiteX1" fmla="*/ 7147249 w 7147249"/>
                            <a:gd name="connsiteY1" fmla="*/ 0 h 2155372"/>
                            <a:gd name="connsiteX2" fmla="*/ 7147249 w 7147249"/>
                            <a:gd name="connsiteY2" fmla="*/ 2155372 h 2155372"/>
                            <a:gd name="connsiteX3" fmla="*/ 0 w 7147249"/>
                            <a:gd name="connsiteY3" fmla="*/ 2155372 h 2155372"/>
                            <a:gd name="connsiteX4" fmla="*/ 0 w 7147249"/>
                            <a:gd name="connsiteY4" fmla="*/ 0 h 2155372"/>
                            <a:gd name="connsiteX0" fmla="*/ 0 w 7147249"/>
                            <a:gd name="connsiteY0" fmla="*/ 0 h 2155372"/>
                            <a:gd name="connsiteX1" fmla="*/ 7147249 w 7147249"/>
                            <a:gd name="connsiteY1" fmla="*/ 0 h 2155372"/>
                            <a:gd name="connsiteX2" fmla="*/ 6288833 w 7147249"/>
                            <a:gd name="connsiteY2" fmla="*/ 2127380 h 2155372"/>
                            <a:gd name="connsiteX3" fmla="*/ 0 w 7147249"/>
                            <a:gd name="connsiteY3" fmla="*/ 2155372 h 2155372"/>
                            <a:gd name="connsiteX4" fmla="*/ 0 w 7147249"/>
                            <a:gd name="connsiteY4" fmla="*/ 0 h 2155372"/>
                            <a:gd name="connsiteX0" fmla="*/ 0 w 7147249"/>
                            <a:gd name="connsiteY0" fmla="*/ 0 h 2162880"/>
                            <a:gd name="connsiteX1" fmla="*/ 7147249 w 7147249"/>
                            <a:gd name="connsiteY1" fmla="*/ 0 h 2162880"/>
                            <a:gd name="connsiteX2" fmla="*/ 6288833 w 7147249"/>
                            <a:gd name="connsiteY2" fmla="*/ 2127380 h 2162880"/>
                            <a:gd name="connsiteX3" fmla="*/ 0 w 7147249"/>
                            <a:gd name="connsiteY3" fmla="*/ 2155372 h 2162880"/>
                            <a:gd name="connsiteX4" fmla="*/ 0 w 7147249"/>
                            <a:gd name="connsiteY4" fmla="*/ 0 h 2162880"/>
                            <a:gd name="connsiteX0" fmla="*/ 0 w 7147249"/>
                            <a:gd name="connsiteY0" fmla="*/ 0 h 2162880"/>
                            <a:gd name="connsiteX1" fmla="*/ 7147249 w 7147249"/>
                            <a:gd name="connsiteY1" fmla="*/ 0 h 2162880"/>
                            <a:gd name="connsiteX2" fmla="*/ 5625596 w 7147249"/>
                            <a:gd name="connsiteY2" fmla="*/ 2127380 h 2162880"/>
                            <a:gd name="connsiteX3" fmla="*/ 0 w 7147249"/>
                            <a:gd name="connsiteY3" fmla="*/ 2155372 h 2162880"/>
                            <a:gd name="connsiteX4" fmla="*/ 0 w 7147249"/>
                            <a:gd name="connsiteY4" fmla="*/ 0 h 2162880"/>
                            <a:gd name="connsiteX0" fmla="*/ 0 w 7147249"/>
                            <a:gd name="connsiteY0" fmla="*/ 0 h 2157705"/>
                            <a:gd name="connsiteX1" fmla="*/ 7147249 w 7147249"/>
                            <a:gd name="connsiteY1" fmla="*/ 0 h 2157705"/>
                            <a:gd name="connsiteX2" fmla="*/ 6044482 w 7147249"/>
                            <a:gd name="connsiteY2" fmla="*/ 2118050 h 2157705"/>
                            <a:gd name="connsiteX3" fmla="*/ 0 w 7147249"/>
                            <a:gd name="connsiteY3" fmla="*/ 2155372 h 2157705"/>
                            <a:gd name="connsiteX4" fmla="*/ 0 w 7147249"/>
                            <a:gd name="connsiteY4" fmla="*/ 0 h 2157705"/>
                            <a:gd name="connsiteX0" fmla="*/ 0 w 7147249"/>
                            <a:gd name="connsiteY0" fmla="*/ 0 h 2311389"/>
                            <a:gd name="connsiteX1" fmla="*/ 7147249 w 7147249"/>
                            <a:gd name="connsiteY1" fmla="*/ 0 h 2311389"/>
                            <a:gd name="connsiteX2" fmla="*/ 6044482 w 7147249"/>
                            <a:gd name="connsiteY2" fmla="*/ 2118050 h 2311389"/>
                            <a:gd name="connsiteX3" fmla="*/ 0 w 7147249"/>
                            <a:gd name="connsiteY3" fmla="*/ 2220686 h 2311389"/>
                            <a:gd name="connsiteX4" fmla="*/ 0 w 7147249"/>
                            <a:gd name="connsiteY4" fmla="*/ 0 h 2311389"/>
                            <a:gd name="connsiteX0" fmla="*/ 52360 w 7199609"/>
                            <a:gd name="connsiteY0" fmla="*/ 0 h 2397560"/>
                            <a:gd name="connsiteX1" fmla="*/ 7199609 w 7199609"/>
                            <a:gd name="connsiteY1" fmla="*/ 0 h 2397560"/>
                            <a:gd name="connsiteX2" fmla="*/ 6096842 w 7199609"/>
                            <a:gd name="connsiteY2" fmla="*/ 2118050 h 2397560"/>
                            <a:gd name="connsiteX3" fmla="*/ 0 w 7199609"/>
                            <a:gd name="connsiteY3" fmla="*/ 2379307 h 2397560"/>
                            <a:gd name="connsiteX4" fmla="*/ 52360 w 7199609"/>
                            <a:gd name="connsiteY4" fmla="*/ 0 h 2397560"/>
                            <a:gd name="connsiteX0" fmla="*/ 52360 w 7199609"/>
                            <a:gd name="connsiteY0" fmla="*/ 0 h 2379307"/>
                            <a:gd name="connsiteX1" fmla="*/ 7199609 w 7199609"/>
                            <a:gd name="connsiteY1" fmla="*/ 0 h 2379307"/>
                            <a:gd name="connsiteX2" fmla="*/ 6096842 w 7199609"/>
                            <a:gd name="connsiteY2" fmla="*/ 2118050 h 2379307"/>
                            <a:gd name="connsiteX3" fmla="*/ 0 w 7199609"/>
                            <a:gd name="connsiteY3" fmla="*/ 2379307 h 2379307"/>
                            <a:gd name="connsiteX4" fmla="*/ 52360 w 7199609"/>
                            <a:gd name="connsiteY4" fmla="*/ 0 h 2379307"/>
                            <a:gd name="connsiteX0" fmla="*/ 61086 w 7208335"/>
                            <a:gd name="connsiteY0" fmla="*/ 0 h 2528597"/>
                            <a:gd name="connsiteX1" fmla="*/ 7208335 w 7208335"/>
                            <a:gd name="connsiteY1" fmla="*/ 0 h 2528597"/>
                            <a:gd name="connsiteX2" fmla="*/ 6105568 w 7208335"/>
                            <a:gd name="connsiteY2" fmla="*/ 2118050 h 2528597"/>
                            <a:gd name="connsiteX3" fmla="*/ 0 w 7208335"/>
                            <a:gd name="connsiteY3" fmla="*/ 2528597 h 2528597"/>
                            <a:gd name="connsiteX4" fmla="*/ 61086 w 7208335"/>
                            <a:gd name="connsiteY4" fmla="*/ 0 h 2528597"/>
                            <a:gd name="connsiteX0" fmla="*/ 61086 w 7208335"/>
                            <a:gd name="connsiteY0" fmla="*/ 0 h 2528597"/>
                            <a:gd name="connsiteX1" fmla="*/ 7208335 w 7208335"/>
                            <a:gd name="connsiteY1" fmla="*/ 0 h 2528597"/>
                            <a:gd name="connsiteX2" fmla="*/ 6105568 w 7208335"/>
                            <a:gd name="connsiteY2" fmla="*/ 2118050 h 2528597"/>
                            <a:gd name="connsiteX3" fmla="*/ 0 w 7208335"/>
                            <a:gd name="connsiteY3" fmla="*/ 2528597 h 2528597"/>
                            <a:gd name="connsiteX4" fmla="*/ 61086 w 7208335"/>
                            <a:gd name="connsiteY4" fmla="*/ 0 h 2528597"/>
                            <a:gd name="connsiteX0" fmla="*/ 0 w 7217063"/>
                            <a:gd name="connsiteY0" fmla="*/ 38409 h 2528597"/>
                            <a:gd name="connsiteX1" fmla="*/ 7217063 w 7217063"/>
                            <a:gd name="connsiteY1" fmla="*/ 0 h 2528597"/>
                            <a:gd name="connsiteX2" fmla="*/ 6114296 w 7217063"/>
                            <a:gd name="connsiteY2" fmla="*/ 2118050 h 2528597"/>
                            <a:gd name="connsiteX3" fmla="*/ 8728 w 7217063"/>
                            <a:gd name="connsiteY3" fmla="*/ 2528597 h 2528597"/>
                            <a:gd name="connsiteX4" fmla="*/ 0 w 7217063"/>
                            <a:gd name="connsiteY4" fmla="*/ 38409 h 252859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217063" h="2528597">
                              <a:moveTo>
                                <a:pt x="0" y="38409"/>
                              </a:moveTo>
                              <a:lnTo>
                                <a:pt x="7217063" y="0"/>
                              </a:lnTo>
                              <a:cubicBezTo>
                                <a:pt x="6930924" y="709127"/>
                                <a:pt x="7315685" y="1696617"/>
                                <a:pt x="6114296" y="2118050"/>
                              </a:cubicBezTo>
                              <a:cubicBezTo>
                                <a:pt x="4912907" y="2539483"/>
                                <a:pt x="124023" y="1604866"/>
                                <a:pt x="8728" y="2528597"/>
                              </a:cubicBezTo>
                              <a:cubicBezTo>
                                <a:pt x="5819" y="1698534"/>
                                <a:pt x="2909" y="868472"/>
                                <a:pt x="0" y="38409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00B050">
                            <a:alpha val="40000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tlCol="0" anchor="ctr"/>
                    </wps:wsp>
                    <wps:wsp>
                      <wps:cNvPr id="89" name="Rectangle 10"/>
                      <wps:cNvSpPr/>
                      <wps:spPr>
                        <a:xfrm>
                          <a:off x="2" y="0"/>
                          <a:ext cx="7492328" cy="1725229"/>
                        </a:xfrm>
                        <a:custGeom>
                          <a:avLst/>
                          <a:gdLst>
                            <a:gd name="connsiteX0" fmla="*/ 0 w 7147249"/>
                            <a:gd name="connsiteY0" fmla="*/ 0 h 2155372"/>
                            <a:gd name="connsiteX1" fmla="*/ 7147249 w 7147249"/>
                            <a:gd name="connsiteY1" fmla="*/ 0 h 2155372"/>
                            <a:gd name="connsiteX2" fmla="*/ 7147249 w 7147249"/>
                            <a:gd name="connsiteY2" fmla="*/ 2155372 h 2155372"/>
                            <a:gd name="connsiteX3" fmla="*/ 0 w 7147249"/>
                            <a:gd name="connsiteY3" fmla="*/ 2155372 h 2155372"/>
                            <a:gd name="connsiteX4" fmla="*/ 0 w 7147249"/>
                            <a:gd name="connsiteY4" fmla="*/ 0 h 2155372"/>
                            <a:gd name="connsiteX0" fmla="*/ 0 w 7147249"/>
                            <a:gd name="connsiteY0" fmla="*/ 0 h 2155372"/>
                            <a:gd name="connsiteX1" fmla="*/ 7147249 w 7147249"/>
                            <a:gd name="connsiteY1" fmla="*/ 0 h 2155372"/>
                            <a:gd name="connsiteX2" fmla="*/ 6288833 w 7147249"/>
                            <a:gd name="connsiteY2" fmla="*/ 2127380 h 2155372"/>
                            <a:gd name="connsiteX3" fmla="*/ 0 w 7147249"/>
                            <a:gd name="connsiteY3" fmla="*/ 2155372 h 2155372"/>
                            <a:gd name="connsiteX4" fmla="*/ 0 w 7147249"/>
                            <a:gd name="connsiteY4" fmla="*/ 0 h 2155372"/>
                            <a:gd name="connsiteX0" fmla="*/ 0 w 7147249"/>
                            <a:gd name="connsiteY0" fmla="*/ 0 h 2162880"/>
                            <a:gd name="connsiteX1" fmla="*/ 7147249 w 7147249"/>
                            <a:gd name="connsiteY1" fmla="*/ 0 h 2162880"/>
                            <a:gd name="connsiteX2" fmla="*/ 6288833 w 7147249"/>
                            <a:gd name="connsiteY2" fmla="*/ 2127380 h 2162880"/>
                            <a:gd name="connsiteX3" fmla="*/ 0 w 7147249"/>
                            <a:gd name="connsiteY3" fmla="*/ 2155372 h 2162880"/>
                            <a:gd name="connsiteX4" fmla="*/ 0 w 7147249"/>
                            <a:gd name="connsiteY4" fmla="*/ 0 h 2162880"/>
                            <a:gd name="connsiteX0" fmla="*/ 0 w 7147249"/>
                            <a:gd name="connsiteY0" fmla="*/ 0 h 2162880"/>
                            <a:gd name="connsiteX1" fmla="*/ 7147249 w 7147249"/>
                            <a:gd name="connsiteY1" fmla="*/ 0 h 2162880"/>
                            <a:gd name="connsiteX2" fmla="*/ 5625596 w 7147249"/>
                            <a:gd name="connsiteY2" fmla="*/ 2127380 h 2162880"/>
                            <a:gd name="connsiteX3" fmla="*/ 0 w 7147249"/>
                            <a:gd name="connsiteY3" fmla="*/ 2155372 h 2162880"/>
                            <a:gd name="connsiteX4" fmla="*/ 0 w 7147249"/>
                            <a:gd name="connsiteY4" fmla="*/ 0 h 2162880"/>
                            <a:gd name="connsiteX0" fmla="*/ 0 w 7147249"/>
                            <a:gd name="connsiteY0" fmla="*/ 0 h 2157705"/>
                            <a:gd name="connsiteX1" fmla="*/ 7147249 w 7147249"/>
                            <a:gd name="connsiteY1" fmla="*/ 0 h 2157705"/>
                            <a:gd name="connsiteX2" fmla="*/ 6044482 w 7147249"/>
                            <a:gd name="connsiteY2" fmla="*/ 2118050 h 2157705"/>
                            <a:gd name="connsiteX3" fmla="*/ 0 w 7147249"/>
                            <a:gd name="connsiteY3" fmla="*/ 2155372 h 2157705"/>
                            <a:gd name="connsiteX4" fmla="*/ 0 w 7147249"/>
                            <a:gd name="connsiteY4" fmla="*/ 0 h 2157705"/>
                            <a:gd name="connsiteX0" fmla="*/ 0 w 7147249"/>
                            <a:gd name="connsiteY0" fmla="*/ 0 h 2311389"/>
                            <a:gd name="connsiteX1" fmla="*/ 7147249 w 7147249"/>
                            <a:gd name="connsiteY1" fmla="*/ 0 h 2311389"/>
                            <a:gd name="connsiteX2" fmla="*/ 6044482 w 7147249"/>
                            <a:gd name="connsiteY2" fmla="*/ 2118050 h 2311389"/>
                            <a:gd name="connsiteX3" fmla="*/ 0 w 7147249"/>
                            <a:gd name="connsiteY3" fmla="*/ 2220686 h 2311389"/>
                            <a:gd name="connsiteX4" fmla="*/ 0 w 7147249"/>
                            <a:gd name="connsiteY4" fmla="*/ 0 h 2311389"/>
                            <a:gd name="connsiteX0" fmla="*/ 52360 w 7199609"/>
                            <a:gd name="connsiteY0" fmla="*/ 0 h 2397560"/>
                            <a:gd name="connsiteX1" fmla="*/ 7199609 w 7199609"/>
                            <a:gd name="connsiteY1" fmla="*/ 0 h 2397560"/>
                            <a:gd name="connsiteX2" fmla="*/ 6096842 w 7199609"/>
                            <a:gd name="connsiteY2" fmla="*/ 2118050 h 2397560"/>
                            <a:gd name="connsiteX3" fmla="*/ 0 w 7199609"/>
                            <a:gd name="connsiteY3" fmla="*/ 2379307 h 2397560"/>
                            <a:gd name="connsiteX4" fmla="*/ 52360 w 7199609"/>
                            <a:gd name="connsiteY4" fmla="*/ 0 h 2397560"/>
                            <a:gd name="connsiteX0" fmla="*/ 52360 w 7199609"/>
                            <a:gd name="connsiteY0" fmla="*/ 0 h 2379307"/>
                            <a:gd name="connsiteX1" fmla="*/ 7199609 w 7199609"/>
                            <a:gd name="connsiteY1" fmla="*/ 0 h 2379307"/>
                            <a:gd name="connsiteX2" fmla="*/ 6096842 w 7199609"/>
                            <a:gd name="connsiteY2" fmla="*/ 2118050 h 2379307"/>
                            <a:gd name="connsiteX3" fmla="*/ 0 w 7199609"/>
                            <a:gd name="connsiteY3" fmla="*/ 2379307 h 2379307"/>
                            <a:gd name="connsiteX4" fmla="*/ 52360 w 7199609"/>
                            <a:gd name="connsiteY4" fmla="*/ 0 h 2379307"/>
                            <a:gd name="connsiteX0" fmla="*/ 61086 w 7208335"/>
                            <a:gd name="connsiteY0" fmla="*/ 0 h 2528597"/>
                            <a:gd name="connsiteX1" fmla="*/ 7208335 w 7208335"/>
                            <a:gd name="connsiteY1" fmla="*/ 0 h 2528597"/>
                            <a:gd name="connsiteX2" fmla="*/ 6105568 w 7208335"/>
                            <a:gd name="connsiteY2" fmla="*/ 2118050 h 2528597"/>
                            <a:gd name="connsiteX3" fmla="*/ 0 w 7208335"/>
                            <a:gd name="connsiteY3" fmla="*/ 2528597 h 2528597"/>
                            <a:gd name="connsiteX4" fmla="*/ 61086 w 7208335"/>
                            <a:gd name="connsiteY4" fmla="*/ 0 h 2528597"/>
                            <a:gd name="connsiteX0" fmla="*/ 61086 w 7208335"/>
                            <a:gd name="connsiteY0" fmla="*/ 0 h 2528597"/>
                            <a:gd name="connsiteX1" fmla="*/ 7208335 w 7208335"/>
                            <a:gd name="connsiteY1" fmla="*/ 0 h 2528597"/>
                            <a:gd name="connsiteX2" fmla="*/ 6105568 w 7208335"/>
                            <a:gd name="connsiteY2" fmla="*/ 2118050 h 2528597"/>
                            <a:gd name="connsiteX3" fmla="*/ 0 w 7208335"/>
                            <a:gd name="connsiteY3" fmla="*/ 2528597 h 2528597"/>
                            <a:gd name="connsiteX4" fmla="*/ 61086 w 7208335"/>
                            <a:gd name="connsiteY4" fmla="*/ 0 h 2528597"/>
                            <a:gd name="connsiteX0" fmla="*/ 0 w 7217063"/>
                            <a:gd name="connsiteY0" fmla="*/ 38409 h 2528597"/>
                            <a:gd name="connsiteX1" fmla="*/ 7217063 w 7217063"/>
                            <a:gd name="connsiteY1" fmla="*/ 0 h 2528597"/>
                            <a:gd name="connsiteX2" fmla="*/ 6114296 w 7217063"/>
                            <a:gd name="connsiteY2" fmla="*/ 2118050 h 2528597"/>
                            <a:gd name="connsiteX3" fmla="*/ 8728 w 7217063"/>
                            <a:gd name="connsiteY3" fmla="*/ 2528597 h 2528597"/>
                            <a:gd name="connsiteX4" fmla="*/ 0 w 7217063"/>
                            <a:gd name="connsiteY4" fmla="*/ 38409 h 252859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217063" h="2528597">
                              <a:moveTo>
                                <a:pt x="0" y="38409"/>
                              </a:moveTo>
                              <a:lnTo>
                                <a:pt x="7217063" y="0"/>
                              </a:lnTo>
                              <a:cubicBezTo>
                                <a:pt x="6930924" y="709127"/>
                                <a:pt x="7315685" y="1696617"/>
                                <a:pt x="6114296" y="2118050"/>
                              </a:cubicBezTo>
                              <a:cubicBezTo>
                                <a:pt x="4912907" y="2539483"/>
                                <a:pt x="124023" y="1604866"/>
                                <a:pt x="8728" y="2528597"/>
                              </a:cubicBezTo>
                              <a:cubicBezTo>
                                <a:pt x="5819" y="1698534"/>
                                <a:pt x="2909" y="868472"/>
                                <a:pt x="0" y="38409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00B050">
                            <a:alpha val="45882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tlCol="0" anchor="ctr"/>
                    </wps:wsp>
                    <wps:wsp>
                      <wps:cNvPr id="90" name="Rectangle 10"/>
                      <wps:cNvSpPr/>
                      <wps:spPr>
                        <a:xfrm>
                          <a:off x="0" y="1"/>
                          <a:ext cx="7203236" cy="1574540"/>
                        </a:xfrm>
                        <a:custGeom>
                          <a:avLst/>
                          <a:gdLst>
                            <a:gd name="connsiteX0" fmla="*/ 0 w 7147249"/>
                            <a:gd name="connsiteY0" fmla="*/ 0 h 2155372"/>
                            <a:gd name="connsiteX1" fmla="*/ 7147249 w 7147249"/>
                            <a:gd name="connsiteY1" fmla="*/ 0 h 2155372"/>
                            <a:gd name="connsiteX2" fmla="*/ 7147249 w 7147249"/>
                            <a:gd name="connsiteY2" fmla="*/ 2155372 h 2155372"/>
                            <a:gd name="connsiteX3" fmla="*/ 0 w 7147249"/>
                            <a:gd name="connsiteY3" fmla="*/ 2155372 h 2155372"/>
                            <a:gd name="connsiteX4" fmla="*/ 0 w 7147249"/>
                            <a:gd name="connsiteY4" fmla="*/ 0 h 2155372"/>
                            <a:gd name="connsiteX0" fmla="*/ 0 w 7147249"/>
                            <a:gd name="connsiteY0" fmla="*/ 0 h 2155372"/>
                            <a:gd name="connsiteX1" fmla="*/ 7147249 w 7147249"/>
                            <a:gd name="connsiteY1" fmla="*/ 0 h 2155372"/>
                            <a:gd name="connsiteX2" fmla="*/ 6288833 w 7147249"/>
                            <a:gd name="connsiteY2" fmla="*/ 2127380 h 2155372"/>
                            <a:gd name="connsiteX3" fmla="*/ 0 w 7147249"/>
                            <a:gd name="connsiteY3" fmla="*/ 2155372 h 2155372"/>
                            <a:gd name="connsiteX4" fmla="*/ 0 w 7147249"/>
                            <a:gd name="connsiteY4" fmla="*/ 0 h 2155372"/>
                            <a:gd name="connsiteX0" fmla="*/ 0 w 7147249"/>
                            <a:gd name="connsiteY0" fmla="*/ 0 h 2162880"/>
                            <a:gd name="connsiteX1" fmla="*/ 7147249 w 7147249"/>
                            <a:gd name="connsiteY1" fmla="*/ 0 h 2162880"/>
                            <a:gd name="connsiteX2" fmla="*/ 6288833 w 7147249"/>
                            <a:gd name="connsiteY2" fmla="*/ 2127380 h 2162880"/>
                            <a:gd name="connsiteX3" fmla="*/ 0 w 7147249"/>
                            <a:gd name="connsiteY3" fmla="*/ 2155372 h 2162880"/>
                            <a:gd name="connsiteX4" fmla="*/ 0 w 7147249"/>
                            <a:gd name="connsiteY4" fmla="*/ 0 h 2162880"/>
                            <a:gd name="connsiteX0" fmla="*/ 0 w 7147249"/>
                            <a:gd name="connsiteY0" fmla="*/ 0 h 2162880"/>
                            <a:gd name="connsiteX1" fmla="*/ 7147249 w 7147249"/>
                            <a:gd name="connsiteY1" fmla="*/ 0 h 2162880"/>
                            <a:gd name="connsiteX2" fmla="*/ 5625596 w 7147249"/>
                            <a:gd name="connsiteY2" fmla="*/ 2127380 h 2162880"/>
                            <a:gd name="connsiteX3" fmla="*/ 0 w 7147249"/>
                            <a:gd name="connsiteY3" fmla="*/ 2155372 h 2162880"/>
                            <a:gd name="connsiteX4" fmla="*/ 0 w 7147249"/>
                            <a:gd name="connsiteY4" fmla="*/ 0 h 2162880"/>
                            <a:gd name="connsiteX0" fmla="*/ 0 w 7147249"/>
                            <a:gd name="connsiteY0" fmla="*/ 0 h 2157705"/>
                            <a:gd name="connsiteX1" fmla="*/ 7147249 w 7147249"/>
                            <a:gd name="connsiteY1" fmla="*/ 0 h 2157705"/>
                            <a:gd name="connsiteX2" fmla="*/ 6044482 w 7147249"/>
                            <a:gd name="connsiteY2" fmla="*/ 2118050 h 2157705"/>
                            <a:gd name="connsiteX3" fmla="*/ 0 w 7147249"/>
                            <a:gd name="connsiteY3" fmla="*/ 2155372 h 2157705"/>
                            <a:gd name="connsiteX4" fmla="*/ 0 w 7147249"/>
                            <a:gd name="connsiteY4" fmla="*/ 0 h 2157705"/>
                            <a:gd name="connsiteX0" fmla="*/ 0 w 7147249"/>
                            <a:gd name="connsiteY0" fmla="*/ 0 h 2311389"/>
                            <a:gd name="connsiteX1" fmla="*/ 7147249 w 7147249"/>
                            <a:gd name="connsiteY1" fmla="*/ 0 h 2311389"/>
                            <a:gd name="connsiteX2" fmla="*/ 6044482 w 7147249"/>
                            <a:gd name="connsiteY2" fmla="*/ 2118050 h 2311389"/>
                            <a:gd name="connsiteX3" fmla="*/ 0 w 7147249"/>
                            <a:gd name="connsiteY3" fmla="*/ 2220686 h 2311389"/>
                            <a:gd name="connsiteX4" fmla="*/ 0 w 7147249"/>
                            <a:gd name="connsiteY4" fmla="*/ 0 h 2311389"/>
                            <a:gd name="connsiteX0" fmla="*/ 52360 w 7199609"/>
                            <a:gd name="connsiteY0" fmla="*/ 0 h 2397560"/>
                            <a:gd name="connsiteX1" fmla="*/ 7199609 w 7199609"/>
                            <a:gd name="connsiteY1" fmla="*/ 0 h 2397560"/>
                            <a:gd name="connsiteX2" fmla="*/ 6096842 w 7199609"/>
                            <a:gd name="connsiteY2" fmla="*/ 2118050 h 2397560"/>
                            <a:gd name="connsiteX3" fmla="*/ 0 w 7199609"/>
                            <a:gd name="connsiteY3" fmla="*/ 2379307 h 2397560"/>
                            <a:gd name="connsiteX4" fmla="*/ 52360 w 7199609"/>
                            <a:gd name="connsiteY4" fmla="*/ 0 h 2397560"/>
                            <a:gd name="connsiteX0" fmla="*/ 52360 w 7199609"/>
                            <a:gd name="connsiteY0" fmla="*/ 0 h 2379307"/>
                            <a:gd name="connsiteX1" fmla="*/ 7199609 w 7199609"/>
                            <a:gd name="connsiteY1" fmla="*/ 0 h 2379307"/>
                            <a:gd name="connsiteX2" fmla="*/ 6096842 w 7199609"/>
                            <a:gd name="connsiteY2" fmla="*/ 2118050 h 2379307"/>
                            <a:gd name="connsiteX3" fmla="*/ 0 w 7199609"/>
                            <a:gd name="connsiteY3" fmla="*/ 2379307 h 2379307"/>
                            <a:gd name="connsiteX4" fmla="*/ 52360 w 7199609"/>
                            <a:gd name="connsiteY4" fmla="*/ 0 h 2379307"/>
                            <a:gd name="connsiteX0" fmla="*/ 61086 w 7208335"/>
                            <a:gd name="connsiteY0" fmla="*/ 0 h 2528597"/>
                            <a:gd name="connsiteX1" fmla="*/ 7208335 w 7208335"/>
                            <a:gd name="connsiteY1" fmla="*/ 0 h 2528597"/>
                            <a:gd name="connsiteX2" fmla="*/ 6105568 w 7208335"/>
                            <a:gd name="connsiteY2" fmla="*/ 2118050 h 2528597"/>
                            <a:gd name="connsiteX3" fmla="*/ 0 w 7208335"/>
                            <a:gd name="connsiteY3" fmla="*/ 2528597 h 2528597"/>
                            <a:gd name="connsiteX4" fmla="*/ 61086 w 7208335"/>
                            <a:gd name="connsiteY4" fmla="*/ 0 h 2528597"/>
                            <a:gd name="connsiteX0" fmla="*/ 61086 w 7208335"/>
                            <a:gd name="connsiteY0" fmla="*/ 0 h 2528597"/>
                            <a:gd name="connsiteX1" fmla="*/ 7208335 w 7208335"/>
                            <a:gd name="connsiteY1" fmla="*/ 0 h 2528597"/>
                            <a:gd name="connsiteX2" fmla="*/ 6105568 w 7208335"/>
                            <a:gd name="connsiteY2" fmla="*/ 2118050 h 2528597"/>
                            <a:gd name="connsiteX3" fmla="*/ 0 w 7208335"/>
                            <a:gd name="connsiteY3" fmla="*/ 2528597 h 2528597"/>
                            <a:gd name="connsiteX4" fmla="*/ 61086 w 7208335"/>
                            <a:gd name="connsiteY4" fmla="*/ 0 h 2528597"/>
                            <a:gd name="connsiteX0" fmla="*/ 0 w 7217063"/>
                            <a:gd name="connsiteY0" fmla="*/ 38409 h 2528597"/>
                            <a:gd name="connsiteX1" fmla="*/ 7217063 w 7217063"/>
                            <a:gd name="connsiteY1" fmla="*/ 0 h 2528597"/>
                            <a:gd name="connsiteX2" fmla="*/ 6114296 w 7217063"/>
                            <a:gd name="connsiteY2" fmla="*/ 2118050 h 2528597"/>
                            <a:gd name="connsiteX3" fmla="*/ 8728 w 7217063"/>
                            <a:gd name="connsiteY3" fmla="*/ 2528597 h 2528597"/>
                            <a:gd name="connsiteX4" fmla="*/ 0 w 7217063"/>
                            <a:gd name="connsiteY4" fmla="*/ 38409 h 252859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217063" h="2528597">
                              <a:moveTo>
                                <a:pt x="0" y="38409"/>
                              </a:moveTo>
                              <a:lnTo>
                                <a:pt x="7217063" y="0"/>
                              </a:lnTo>
                              <a:cubicBezTo>
                                <a:pt x="6930924" y="709127"/>
                                <a:pt x="7315685" y="1696617"/>
                                <a:pt x="6114296" y="2118050"/>
                              </a:cubicBezTo>
                              <a:cubicBezTo>
                                <a:pt x="4912907" y="2539483"/>
                                <a:pt x="124023" y="1604866"/>
                                <a:pt x="8728" y="2528597"/>
                              </a:cubicBezTo>
                              <a:cubicBezTo>
                                <a:pt x="5819" y="1698534"/>
                                <a:pt x="2909" y="868472"/>
                                <a:pt x="0" y="38409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00B050">
                            <a:alpha val="45882"/>
                          </a:srgb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tlCol="0" anchor="ctr"/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2E906523" id="Group 3" o:spid="_x0000_s1026" style="position:absolute;margin-left:-12.35pt;margin-top:-36pt;width:536.8pt;height:48.9pt;z-index:251650560;mso-position-horizontal-relative:page;mso-width-relative:margin;mso-height-relative:margin" coordsize="77164,184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">
              <v:shape id="Rectangle 10" o:spid="_x0000_s1027" style="position:absolute;width:77164;height:18427;visibility:visible;mso-wrap-style:square;v-text-anchor:middle" coordsize="7217063,2528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" path="m,38409l7217063,v-286139,709127,98622,1696617,-1102767,2118050c4912907,2539483,124023,1604866,8728,2528597,5819,1698534,2909,868472,,38409xe" fillcolor="#00b050" stroked="f" strokeweight="1pt">
                <v:fill opacity="26214f"/>
                <v:stroke joinstyle="miter"/>
                <v:path arrowok="t" o:connecttype="custom" o:connectlocs="0,27992;7716417,0;6537349,1543597;9332,1842796;0,27992" o:connectangles="0,0,0,0,0"/>
              </v:shape>
              <v:shape id="Rectangle 10" o:spid="_x0000_s1028" style="position:absolute;width:74923;height:17252;visibility:visible;mso-wrap-style:square;v-text-anchor:middle" coordsize="7217063,2528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" path="m,38409l7217063,v-286139,709127,98622,1696617,-1102767,2118050c4912907,2539483,124023,1604866,8728,2528597,5819,1698534,2909,868472,,38409xe" fillcolor="#00b050" stroked="f" strokeweight="1pt">
                <v:fill opacity="30069f"/>
                <v:stroke joinstyle="miter"/>
                <v:path arrowok="t" o:connecttype="custom" o:connectlocs="0,26206;7492328,0;6347501,1445118;9061,1725229;0,26206" o:connectangles="0,0,0,0,0"/>
              </v:shape>
              <v:shape id="Rectangle 10" o:spid="_x0000_s1029" style="position:absolute;width:72032;height:15745;visibility:visible;mso-wrap-style:square;v-text-anchor:middle" coordsize="7217063,2528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" path="m,38409l7217063,v-286139,709127,98622,1696617,-1102767,2118050c4912907,2539483,124023,1604866,8728,2528597,5819,1698534,2909,868472,,38409xe" fillcolor="#00b050" stroked="f" strokeweight="1pt">
                <v:fill opacity="30069f"/>
                <v:stroke joinstyle="miter"/>
                <v:path arrowok="t" o:connecttype="custom" o:connectlocs="0,23917;7203236,0;6102582,1318895;8711,1574540;0,23917" o:connectangles="0,0,0,0,0"/>
              </v:shape>
              <w10:wrap anchorx="page"/>
            </v:group>
          </w:pict>
        </mc:Fallback>
      </mc:AlternateContent>
    </w:r>
    <w:r w:rsidRPr="00C30A9E">
      <w:rPr>
        <w:noProof/>
      </w:rPr>
      <mc:AlternateContent>
        <mc:Choice Requires="wps">
          <w:drawing>
            <wp:anchor distT="0" distB="0" distL="114300" distR="114300" simplePos="0" relativeHeight="251651584" behindDoc="0" locked="0" layoutInCell="1" allowOverlap="1" wp14:anchorId="0124007E" wp14:editId="5D337FD1">
              <wp:simplePos x="0" y="0"/>
              <wp:positionH relativeFrom="margin">
                <wp:posOffset>-47766</wp:posOffset>
              </wp:positionH>
              <wp:positionV relativeFrom="paragraph">
                <wp:posOffset>-341194</wp:posOffset>
              </wp:positionV>
              <wp:extent cx="5704180" cy="413065"/>
              <wp:effectExtent l="0" t="0" r="0" b="6350"/>
              <wp:wrapNone/>
              <wp:docPr id="91" name="Text Box 9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04180" cy="41306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79400E50" w14:textId="77777777" w:rsidR="003927E8" w:rsidRPr="002A456F" w:rsidRDefault="003927E8" w:rsidP="003927E8">
                          <w:pPr>
                            <w:rPr>
                              <w:rFonts w:ascii="Palatino Linotype" w:hAnsi="Palatino Linotype"/>
                              <w:b/>
                              <w:bCs/>
                              <w:i/>
                              <w:iCs/>
                              <w:color w:val="FFFFFF" w:themeColor="background1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/>
                              <w:b/>
                              <w:bCs/>
                              <w:i/>
                              <w:iCs/>
                              <w:color w:val="FFFFFF" w:themeColor="background1"/>
                              <w:sz w:val="28"/>
                              <w:szCs w:val="28"/>
                            </w:rPr>
                            <w:t xml:space="preserve">   </w:t>
                          </w:r>
                          <w:hyperlink r:id="rId2" w:history="1">
                            <w:r w:rsidRPr="002A456F">
                              <w:rPr>
                                <w:rStyle w:val="Hyperlink"/>
                                <w:rFonts w:ascii="Palatino Linotype" w:hAnsi="Palatino Linotype"/>
                                <w:b/>
                                <w:bCs/>
                                <w:i/>
                                <w:iCs/>
                                <w:color w:val="FFFFFF" w:themeColor="background1"/>
                                <w:szCs w:val="24"/>
                              </w:rPr>
                              <w:t>Website: tailieumontoan.com</w:t>
                            </w:r>
                          </w:hyperlink>
                          <w:r w:rsidRPr="002A456F">
                            <w:rPr>
                              <w:rFonts w:ascii="Palatino Linotype" w:hAnsi="Palatino Linotype"/>
                              <w:b/>
                              <w:bCs/>
                              <w:i/>
                              <w:iCs/>
                              <w:color w:val="FFFFFF" w:themeColor="background1"/>
                              <w:szCs w:val="24"/>
                            </w:rPr>
                            <w:t xml:space="preserve">   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124007E" id="_x0000_t202" coordsize="21600,21600" o:spt="202" path="m,l,21600r21600,l21600,xe">
              <v:stroke joinstyle="miter"/>
              <v:path gradientshapeok="t" o:connecttype="rect"/>
            </v:shapetype>
            <v:shape id="Text Box 91" o:spid="_x0000_s1026" type="#_x0000_t202" style="position:absolute;margin-left:-3.75pt;margin-top:-26.85pt;width:449.15pt;height:32.5pt;z-index:251651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" filled="f" stroked="f" strokeweight=".5pt">
              <v:textbox>
                <w:txbxContent>
                  <w:p w14:paraId="79400E50" w14:textId="77777777" w:rsidR="003927E8" w:rsidRPr="002A456F" w:rsidRDefault="003927E8" w:rsidP="003927E8">
                    <w:pPr>
                      <w:rPr>
                        <w:rFonts w:ascii="Palatino Linotype" w:hAnsi="Palatino Linotype"/>
                        <w:b/>
                        <w:bCs/>
                        <w:i/>
                        <w:iCs/>
                        <w:color w:val="FFFFFF" w:themeColor="background1"/>
                        <w:szCs w:val="24"/>
                      </w:rPr>
                    </w:pPr>
                    <w:r>
                      <w:rPr>
                        <w:rFonts w:ascii="Palatino Linotype" w:hAnsi="Palatino Linotype"/>
                        <w:b/>
                        <w:bCs/>
                        <w:i/>
                        <w:iCs/>
                        <w:color w:val="FFFFFF" w:themeColor="background1"/>
                        <w:sz w:val="28"/>
                        <w:szCs w:val="28"/>
                      </w:rPr>
                      <w:t xml:space="preserve">   </w:t>
                    </w:r>
                    <w:hyperlink r:id="rId3" w:history="1">
                      <w:r w:rsidRPr="002A456F">
                        <w:rPr>
                          <w:rStyle w:val="Hyperlink"/>
                          <w:rFonts w:ascii="Palatino Linotype" w:hAnsi="Palatino Linotype"/>
                          <w:b/>
                          <w:bCs/>
                          <w:i/>
                          <w:iCs/>
                          <w:color w:val="FFFFFF" w:themeColor="background1"/>
                          <w:szCs w:val="24"/>
                        </w:rPr>
                        <w:t>Website: tailieumontoan.com</w:t>
                      </w:r>
                    </w:hyperlink>
                    <w:r w:rsidRPr="002A456F">
                      <w:rPr>
                        <w:rFonts w:ascii="Palatino Linotype" w:hAnsi="Palatino Linotype"/>
                        <w:b/>
                        <w:bCs/>
                        <w:i/>
                        <w:iCs/>
                        <w:color w:val="FFFFFF" w:themeColor="background1"/>
                        <w:szCs w:val="24"/>
                      </w:rPr>
                      <w:t xml:space="preserve">    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86768D"/>
    <w:multiLevelType w:val="hybridMultilevel"/>
    <w:tmpl w:val="9CBA3A54"/>
    <w:lvl w:ilvl="0" w:tplc="1842FB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F588D96">
      <w:numFmt w:val="decimal"/>
      <w:lvlText w:val=""/>
      <w:lvlJc w:val="left"/>
    </w:lvl>
    <w:lvl w:ilvl="2" w:tplc="303E1B92">
      <w:numFmt w:val="decimal"/>
      <w:lvlText w:val=""/>
      <w:lvlJc w:val="left"/>
    </w:lvl>
    <w:lvl w:ilvl="3" w:tplc="3A3A2CF4">
      <w:numFmt w:val="decimal"/>
      <w:lvlText w:val=""/>
      <w:lvlJc w:val="left"/>
    </w:lvl>
    <w:lvl w:ilvl="4" w:tplc="0A8034C2">
      <w:numFmt w:val="decimal"/>
      <w:lvlText w:val=""/>
      <w:lvlJc w:val="left"/>
    </w:lvl>
    <w:lvl w:ilvl="5" w:tplc="4DC28964">
      <w:numFmt w:val="decimal"/>
      <w:lvlText w:val=""/>
      <w:lvlJc w:val="left"/>
    </w:lvl>
    <w:lvl w:ilvl="6" w:tplc="232EE744">
      <w:numFmt w:val="decimal"/>
      <w:lvlText w:val=""/>
      <w:lvlJc w:val="left"/>
    </w:lvl>
    <w:lvl w:ilvl="7" w:tplc="AC70B39E">
      <w:numFmt w:val="decimal"/>
      <w:lvlText w:val=""/>
      <w:lvlJc w:val="left"/>
    </w:lvl>
    <w:lvl w:ilvl="8" w:tplc="58CCF91A">
      <w:numFmt w:val="decimal"/>
      <w:lvlText w:val=""/>
      <w:lvlJc w:val="left"/>
    </w:lvl>
  </w:abstractNum>
  <w:abstractNum w:abstractNumId="1" w15:restartNumberingAfterBreak="0">
    <w:nsid w:val="3CAA0093"/>
    <w:multiLevelType w:val="hybridMultilevel"/>
    <w:tmpl w:val="5AC47D2C"/>
    <w:lvl w:ilvl="0" w:tplc="6284E9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3982516">
      <w:numFmt w:val="decimal"/>
      <w:lvlText w:val=""/>
      <w:lvlJc w:val="left"/>
    </w:lvl>
    <w:lvl w:ilvl="2" w:tplc="04EAF1A2">
      <w:numFmt w:val="decimal"/>
      <w:lvlText w:val=""/>
      <w:lvlJc w:val="left"/>
    </w:lvl>
    <w:lvl w:ilvl="3" w:tplc="57E44012">
      <w:numFmt w:val="decimal"/>
      <w:lvlText w:val=""/>
      <w:lvlJc w:val="left"/>
    </w:lvl>
    <w:lvl w:ilvl="4" w:tplc="76922D0A">
      <w:numFmt w:val="decimal"/>
      <w:lvlText w:val=""/>
      <w:lvlJc w:val="left"/>
    </w:lvl>
    <w:lvl w:ilvl="5" w:tplc="1C52D6E6">
      <w:numFmt w:val="decimal"/>
      <w:lvlText w:val=""/>
      <w:lvlJc w:val="left"/>
    </w:lvl>
    <w:lvl w:ilvl="6" w:tplc="DFD68F82">
      <w:numFmt w:val="decimal"/>
      <w:lvlText w:val=""/>
      <w:lvlJc w:val="left"/>
    </w:lvl>
    <w:lvl w:ilvl="7" w:tplc="EAB491EE">
      <w:numFmt w:val="decimal"/>
      <w:lvlText w:val=""/>
      <w:lvlJc w:val="left"/>
    </w:lvl>
    <w:lvl w:ilvl="8" w:tplc="E7E6E6E8">
      <w:numFmt w:val="decimal"/>
      <w:lvlText w:val=""/>
      <w:lvlJc w:val="left"/>
    </w:lvl>
  </w:abstractNum>
  <w:abstractNum w:abstractNumId="2" w15:restartNumberingAfterBreak="0">
    <w:nsid w:val="78F071E3"/>
    <w:multiLevelType w:val="hybridMultilevel"/>
    <w:tmpl w:val="E94E1E14"/>
    <w:lvl w:ilvl="0" w:tplc="4A1434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D18714C">
      <w:numFmt w:val="decimal"/>
      <w:lvlText w:val=""/>
      <w:lvlJc w:val="left"/>
    </w:lvl>
    <w:lvl w:ilvl="2" w:tplc="08784F60">
      <w:numFmt w:val="decimal"/>
      <w:lvlText w:val=""/>
      <w:lvlJc w:val="left"/>
    </w:lvl>
    <w:lvl w:ilvl="3" w:tplc="7452CB82">
      <w:numFmt w:val="decimal"/>
      <w:lvlText w:val=""/>
      <w:lvlJc w:val="left"/>
    </w:lvl>
    <w:lvl w:ilvl="4" w:tplc="B7CEF816">
      <w:numFmt w:val="decimal"/>
      <w:lvlText w:val=""/>
      <w:lvlJc w:val="left"/>
    </w:lvl>
    <w:lvl w:ilvl="5" w:tplc="F1747430">
      <w:numFmt w:val="decimal"/>
      <w:lvlText w:val=""/>
      <w:lvlJc w:val="left"/>
    </w:lvl>
    <w:lvl w:ilvl="6" w:tplc="B27A6624">
      <w:numFmt w:val="decimal"/>
      <w:lvlText w:val=""/>
      <w:lvlJc w:val="left"/>
    </w:lvl>
    <w:lvl w:ilvl="7" w:tplc="D8420A32">
      <w:numFmt w:val="decimal"/>
      <w:lvlText w:val=""/>
      <w:lvlJc w:val="left"/>
    </w:lvl>
    <w:lvl w:ilvl="8" w:tplc="8174A26A">
      <w:numFmt w:val="decimal"/>
      <w:lvlText w:val=""/>
      <w:lvlJc w:val="left"/>
    </w:lvl>
  </w:abstractNum>
  <w:abstractNum w:abstractNumId="3" w15:restartNumberingAfterBreak="0">
    <w:nsid w:val="7E1247B7"/>
    <w:multiLevelType w:val="hybridMultilevel"/>
    <w:tmpl w:val="0AB65CB8"/>
    <w:lvl w:ilvl="0" w:tplc="9746E0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3D4E5FC">
      <w:numFmt w:val="decimal"/>
      <w:lvlText w:val=""/>
      <w:lvlJc w:val="left"/>
    </w:lvl>
    <w:lvl w:ilvl="2" w:tplc="B7BEADE2">
      <w:numFmt w:val="decimal"/>
      <w:lvlText w:val=""/>
      <w:lvlJc w:val="left"/>
    </w:lvl>
    <w:lvl w:ilvl="3" w:tplc="2A80E5BA">
      <w:numFmt w:val="decimal"/>
      <w:lvlText w:val=""/>
      <w:lvlJc w:val="left"/>
    </w:lvl>
    <w:lvl w:ilvl="4" w:tplc="9F8C32F8">
      <w:numFmt w:val="decimal"/>
      <w:lvlText w:val=""/>
      <w:lvlJc w:val="left"/>
    </w:lvl>
    <w:lvl w:ilvl="5" w:tplc="E23CBF70">
      <w:numFmt w:val="decimal"/>
      <w:lvlText w:val=""/>
      <w:lvlJc w:val="left"/>
    </w:lvl>
    <w:lvl w:ilvl="6" w:tplc="D0722700">
      <w:numFmt w:val="decimal"/>
      <w:lvlText w:val=""/>
      <w:lvlJc w:val="left"/>
    </w:lvl>
    <w:lvl w:ilvl="7" w:tplc="6DEC5D5E">
      <w:numFmt w:val="decimal"/>
      <w:lvlText w:val=""/>
      <w:lvlJc w:val="left"/>
    </w:lvl>
    <w:lvl w:ilvl="8" w:tplc="6E72A8F4">
      <w:numFmt w:val="decimal"/>
      <w:lvlText w:val=""/>
      <w:lvlJc w:val="left"/>
    </w:lvl>
  </w:abstractNum>
  <w:num w:numId="1" w16cid:durableId="2005157150">
    <w:abstractNumId w:val="1"/>
  </w:num>
  <w:num w:numId="2" w16cid:durableId="2057731557">
    <w:abstractNumId w:val="3"/>
  </w:num>
  <w:num w:numId="3" w16cid:durableId="744959440">
    <w:abstractNumId w:val="0"/>
  </w:num>
  <w:num w:numId="4" w16cid:durableId="339639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66141"/>
    <w:rsid w:val="000B435F"/>
    <w:rsid w:val="000D0818"/>
    <w:rsid w:val="00120F18"/>
    <w:rsid w:val="001D6E72"/>
    <w:rsid w:val="002552F5"/>
    <w:rsid w:val="002770CC"/>
    <w:rsid w:val="002911A4"/>
    <w:rsid w:val="002F3FD1"/>
    <w:rsid w:val="003927E8"/>
    <w:rsid w:val="00433FD2"/>
    <w:rsid w:val="0053762F"/>
    <w:rsid w:val="00560D93"/>
    <w:rsid w:val="005954EF"/>
    <w:rsid w:val="00674A8A"/>
    <w:rsid w:val="00706D30"/>
    <w:rsid w:val="00766141"/>
    <w:rsid w:val="007A3831"/>
    <w:rsid w:val="007B07F6"/>
    <w:rsid w:val="00806EDC"/>
    <w:rsid w:val="00A27092"/>
    <w:rsid w:val="00B25DA5"/>
    <w:rsid w:val="00CC0B5A"/>
    <w:rsid w:val="00D161DB"/>
    <w:rsid w:val="00D550AB"/>
    <w:rsid w:val="00E23D66"/>
    <w:rsid w:val="00F9755E"/>
    <w:rsid w:val="00FD2718"/>
    <w:rsid w:val="00FF21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D7F4A9"/>
  <w15:docId w15:val="{45F6EC07-4885-4181-816D-DBD5F3D330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766141"/>
  </w:style>
  <w:style w:type="character" w:customStyle="1" w:styleId="VerbatimChar">
    <w:name w:val="Verbatim Char"/>
    <w:rsid w:val="00766141"/>
    <w:rPr>
      <w:rFonts w:ascii="Consolas" w:hAnsi="Consolas"/>
      <w:sz w:val="22"/>
    </w:rPr>
  </w:style>
  <w:style w:type="table" w:styleId="TableGrid">
    <w:name w:val="Table Grid"/>
    <w:basedOn w:val="TableNormal"/>
    <w:uiPriority w:val="39"/>
    <w:rsid w:val="000D08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674A8A"/>
  </w:style>
  <w:style w:type="paragraph" w:customStyle="1" w:styleId="msonormal0">
    <w:name w:val="msonormal"/>
    <w:basedOn w:val="Normal"/>
    <w:rsid w:val="00674A8A"/>
    <w:pPr>
      <w:spacing w:before="100" w:beforeAutospacing="1" w:after="100" w:afterAutospacing="1" w:line="240" w:lineRule="auto"/>
    </w:pPr>
    <w:rPr>
      <w:rFonts w:eastAsia="Times New Roman" w:cs="Times New Roman"/>
      <w:kern w:val="0"/>
      <w:szCs w:val="24"/>
      <w14:ligatures w14:val="none"/>
    </w:rPr>
  </w:style>
  <w:style w:type="character" w:customStyle="1" w:styleId="MTConvertedEquation">
    <w:name w:val="MTConvertedEquation"/>
    <w:basedOn w:val="DefaultParagraphFont"/>
    <w:rsid w:val="00FD2718"/>
    <w:rPr>
      <w:rFonts w:eastAsia="Times New Roman" w:cs="Times New Roman"/>
      <w:bCs/>
      <w:kern w:val="0"/>
      <w:sz w:val="26"/>
      <w:szCs w:val="26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6D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6D3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927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27E8"/>
  </w:style>
  <w:style w:type="paragraph" w:styleId="Footer">
    <w:name w:val="footer"/>
    <w:basedOn w:val="Normal"/>
    <w:link w:val="FooterChar"/>
    <w:uiPriority w:val="99"/>
    <w:unhideWhenUsed/>
    <w:rsid w:val="003927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27E8"/>
  </w:style>
  <w:style w:type="character" w:styleId="Hyperlink">
    <w:name w:val="Hyperlink"/>
    <w:basedOn w:val="DefaultParagraphFont"/>
    <w:uiPriority w:val="99"/>
    <w:unhideWhenUsed/>
    <w:rsid w:val="003927E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5543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7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06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8.bin"/><Relationship Id="rId366" Type="http://schemas.openxmlformats.org/officeDocument/2006/relationships/image" Target="media/image182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oleObject" Target="embeddings/oleObject184.bin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3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9.wmf"/><Relationship Id="rId337" Type="http://schemas.openxmlformats.org/officeDocument/2006/relationships/image" Target="media/image167.jpeg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3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4.wmf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6.bin"/><Relationship Id="rId241" Type="http://schemas.openxmlformats.org/officeDocument/2006/relationships/image" Target="media/image119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5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91.wmf"/><Relationship Id="rId350" Type="http://schemas.openxmlformats.org/officeDocument/2006/relationships/image" Target="media/image174.wmf"/><Relationship Id="rId406" Type="http://schemas.openxmlformats.org/officeDocument/2006/relationships/image" Target="media/image20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5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165" Type="http://schemas.openxmlformats.org/officeDocument/2006/relationships/image" Target="media/image81.wmf"/><Relationship Id="rId372" Type="http://schemas.openxmlformats.org/officeDocument/2006/relationships/image" Target="media/image185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jpeg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2.bin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420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7.bin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5.wmf"/><Relationship Id="rId354" Type="http://schemas.openxmlformats.org/officeDocument/2006/relationships/image" Target="media/image176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400" Type="http://schemas.openxmlformats.org/officeDocument/2006/relationships/image" Target="media/image199.wmf"/><Relationship Id="rId421" Type="http://schemas.openxmlformats.org/officeDocument/2006/relationships/footer" Target="footer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0.wmf"/><Relationship Id="rId344" Type="http://schemas.openxmlformats.org/officeDocument/2006/relationships/image" Target="media/image1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3.bin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6.bin"/><Relationship Id="rId422" Type="http://schemas.openxmlformats.org/officeDocument/2006/relationships/fontTable" Target="fontTable.xml"/><Relationship Id="rId303" Type="http://schemas.openxmlformats.org/officeDocument/2006/relationships/image" Target="media/image150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5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theme" Target="theme/theme1.xml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9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7.bin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90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6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8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2.wmf"/><Relationship Id="rId369" Type="http://schemas.openxmlformats.org/officeDocument/2006/relationships/oleObject" Target="embeddings/oleObject180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89.wmf"/><Relationship Id="rId240" Type="http://schemas.openxmlformats.org/officeDocument/2006/relationships/oleObject" Target="embeddings/oleObject116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8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251" Type="http://schemas.openxmlformats.org/officeDocument/2006/relationships/image" Target="media/image12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220" Type="http://schemas.openxmlformats.org/officeDocument/2006/relationships/oleObject" Target="embeddings/oleObject10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90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jpeg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zalo.me/0393732038" TargetMode="Externa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hyperlink" Target="https://tailieumontoan.com/tai-lieu-toan-thcs-1" TargetMode="External"/><Relationship Id="rId2" Type="http://schemas.openxmlformats.org/officeDocument/2006/relationships/hyperlink" Target="https://tailieumontoan.com/tai-lieu-toan-thcs-1" TargetMode="External"/><Relationship Id="rId1" Type="http://schemas.openxmlformats.org/officeDocument/2006/relationships/image" Target="media/image20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9</Pages>
  <Words>1562</Words>
  <Characters>8910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baopc36@gmail.com</cp:lastModifiedBy>
  <cp:revision>18</cp:revision>
  <dcterms:created xsi:type="dcterms:W3CDTF">2024-11-05T16:03:00Z</dcterms:created>
  <dcterms:modified xsi:type="dcterms:W3CDTF">2024-11-09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